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98" w:type="dxa"/>
        <w:tblLook w:val="01E0" w:firstRow="1" w:lastRow="1" w:firstColumn="1" w:lastColumn="1" w:noHBand="0" w:noVBand="0"/>
      </w:tblPr>
      <w:tblGrid>
        <w:gridCol w:w="4077"/>
        <w:gridCol w:w="6521"/>
      </w:tblGrid>
      <w:tr w:rsidR="004D4FF8" w:rsidRPr="00994791" w:rsidTr="00EC531A">
        <w:tc>
          <w:tcPr>
            <w:tcW w:w="4077" w:type="dxa"/>
            <w:shd w:val="clear" w:color="auto" w:fill="auto"/>
          </w:tcPr>
          <w:p w:rsidR="004D4FF8" w:rsidRDefault="00EC531A" w:rsidP="00EC531A">
            <w:pPr>
              <w:jc w:val="center"/>
              <w:rPr>
                <w:sz w:val="22"/>
                <w:szCs w:val="22"/>
                <w:lang w:val="en-US"/>
              </w:rPr>
            </w:pPr>
            <w:bookmarkStart w:id="0" w:name="_GoBack"/>
            <w:bookmarkEnd w:id="0"/>
            <w:r w:rsidRPr="00EC531A">
              <w:rPr>
                <w:sz w:val="22"/>
                <w:szCs w:val="22"/>
                <w:lang w:val="en-US"/>
              </w:rPr>
              <w:t>SỞ GIÁO DỤC VÀ ĐÀO TẠO TPHCM</w:t>
            </w:r>
          </w:p>
          <w:p w:rsidR="00EC531A" w:rsidRPr="00EC531A" w:rsidRDefault="00EC531A" w:rsidP="00EC531A">
            <w:pPr>
              <w:jc w:val="center"/>
              <w:rPr>
                <w:sz w:val="22"/>
                <w:szCs w:val="22"/>
                <w:lang w:val="en-US"/>
              </w:rPr>
            </w:pPr>
            <w:r w:rsidRPr="00994791">
              <w:rPr>
                <w:lang w:val="en-US"/>
              </w:rPr>
              <w:t>Trường THPT Lương Thế Vinh</w:t>
            </w:r>
          </w:p>
        </w:tc>
        <w:tc>
          <w:tcPr>
            <w:tcW w:w="6521" w:type="dxa"/>
            <w:shd w:val="clear" w:color="auto" w:fill="auto"/>
          </w:tcPr>
          <w:p w:rsidR="004D4FF8" w:rsidRPr="00EC531A" w:rsidRDefault="004D4FF8" w:rsidP="00C361F8">
            <w:pPr>
              <w:jc w:val="center"/>
              <w:rPr>
                <w:b/>
                <w:lang w:val="en-US"/>
              </w:rPr>
            </w:pPr>
            <w:r w:rsidRPr="00EC531A">
              <w:rPr>
                <w:b/>
                <w:lang w:val="en-US"/>
              </w:rPr>
              <w:t>ĐỀ THI HỌC KỲ II – NĂM HỌC 201</w:t>
            </w:r>
            <w:r w:rsidR="00EC531A">
              <w:rPr>
                <w:b/>
                <w:lang w:val="en-US"/>
              </w:rPr>
              <w:t>5</w:t>
            </w:r>
            <w:r w:rsidRPr="00EC531A">
              <w:rPr>
                <w:b/>
                <w:lang w:val="en-US"/>
              </w:rPr>
              <w:t>-201</w:t>
            </w:r>
            <w:r w:rsidR="00EC531A">
              <w:rPr>
                <w:b/>
                <w:lang w:val="en-US"/>
              </w:rPr>
              <w:t>6</w:t>
            </w:r>
          </w:p>
          <w:p w:rsidR="004D4FF8" w:rsidRPr="00EC531A" w:rsidRDefault="004D4FF8" w:rsidP="00C361F8">
            <w:pPr>
              <w:jc w:val="center"/>
              <w:rPr>
                <w:b/>
                <w:lang w:val="en-US"/>
              </w:rPr>
            </w:pPr>
            <w:r w:rsidRPr="00EC531A">
              <w:rPr>
                <w:b/>
                <w:lang w:val="en-US"/>
              </w:rPr>
              <w:t>MÔN: VẬT LÝ 10</w:t>
            </w:r>
          </w:p>
          <w:p w:rsidR="004D4FF8" w:rsidRPr="00994791" w:rsidRDefault="004D4FF8" w:rsidP="00C361F8">
            <w:pPr>
              <w:jc w:val="center"/>
              <w:rPr>
                <w:lang w:val="en-US"/>
              </w:rPr>
            </w:pPr>
            <w:r w:rsidRPr="00EC531A">
              <w:rPr>
                <w:b/>
                <w:lang w:val="en-US"/>
              </w:rPr>
              <w:t>Thời gian: 45 phút</w:t>
            </w:r>
          </w:p>
        </w:tc>
      </w:tr>
    </w:tbl>
    <w:p w:rsidR="004D4FF8" w:rsidRPr="00994791" w:rsidRDefault="004D4FF8" w:rsidP="004D4FF8">
      <w:pPr>
        <w:rPr>
          <w:b/>
          <w:u w:val="single"/>
          <w:lang w:val="en-US"/>
        </w:rPr>
      </w:pPr>
    </w:p>
    <w:p w:rsidR="004D4FF8" w:rsidRPr="00994791" w:rsidRDefault="004D4FF8" w:rsidP="004D4FF8">
      <w:pPr>
        <w:rPr>
          <w:b/>
          <w:u w:val="single"/>
          <w:lang w:val="en-US"/>
        </w:rPr>
      </w:pPr>
      <w:r w:rsidRPr="00994791">
        <w:rPr>
          <w:b/>
          <w:u w:val="single"/>
          <w:lang w:val="en-US"/>
        </w:rPr>
        <w:t>ĐỀ CHẴN</w:t>
      </w:r>
    </w:p>
    <w:p w:rsidR="009D02C3" w:rsidRPr="00994791" w:rsidRDefault="009D02C3" w:rsidP="004D4FF8">
      <w:pPr>
        <w:rPr>
          <w:b/>
          <w:u w:val="single"/>
          <w:lang w:val="en-US"/>
        </w:rPr>
      </w:pPr>
    </w:p>
    <w:p w:rsidR="004D4FF8" w:rsidRPr="00994791" w:rsidRDefault="004D4FF8" w:rsidP="004D4FF8">
      <w:pPr>
        <w:rPr>
          <w:b/>
          <w:u w:val="single"/>
          <w:lang w:val="en-US"/>
        </w:rPr>
      </w:pPr>
    </w:p>
    <w:p w:rsidR="009D02C3" w:rsidRPr="00994791" w:rsidRDefault="009D02C3" w:rsidP="004D4FF8">
      <w:pPr>
        <w:rPr>
          <w:b/>
          <w:u w:val="single"/>
          <w:lang w:val="en-US"/>
        </w:rPr>
      </w:pPr>
      <w:r w:rsidRPr="00994791">
        <w:rPr>
          <w:b/>
          <w:u w:val="single"/>
          <w:lang w:val="en-US"/>
        </w:rPr>
        <w:t>LÝ THUYẾT</w:t>
      </w:r>
    </w:p>
    <w:p w:rsidR="004D4FF8" w:rsidRPr="00994791" w:rsidRDefault="004D4FF8" w:rsidP="004D4FF8">
      <w:pPr>
        <w:rPr>
          <w:lang w:val="en-US"/>
        </w:rPr>
      </w:pPr>
      <w:r w:rsidRPr="00994791">
        <w:rPr>
          <w:b/>
          <w:lang w:val="en-US"/>
        </w:rPr>
        <w:t>1)</w:t>
      </w:r>
      <w:r w:rsidRPr="00994791">
        <w:rPr>
          <w:lang w:val="en-US"/>
        </w:rPr>
        <w:t xml:space="preserve"> </w:t>
      </w:r>
      <w:r w:rsidR="00052F01">
        <w:rPr>
          <w:lang w:val="en-US"/>
        </w:rPr>
        <w:t>Tóm tắt nội dung sơ lược về cấu tạo chất</w:t>
      </w:r>
      <w:r w:rsidR="00375454" w:rsidRPr="00994791">
        <w:rPr>
          <w:lang w:val="en-US"/>
        </w:rPr>
        <w:t xml:space="preserve"> </w:t>
      </w:r>
      <w:r w:rsidR="0015783B" w:rsidRPr="00994791">
        <w:rPr>
          <w:lang w:val="en-US"/>
        </w:rPr>
        <w:t xml:space="preserve"> </w:t>
      </w:r>
      <w:r w:rsidRPr="00994791">
        <w:rPr>
          <w:lang w:val="en-US"/>
        </w:rPr>
        <w:t>(1</w:t>
      </w:r>
      <w:r w:rsidR="002E037C" w:rsidRPr="00994791">
        <w:rPr>
          <w:lang w:val="en-US"/>
        </w:rPr>
        <w:t>,5</w:t>
      </w:r>
      <w:r w:rsidRPr="00994791">
        <w:rPr>
          <w:lang w:val="en-US"/>
        </w:rPr>
        <w:t xml:space="preserve"> điểm)</w:t>
      </w:r>
    </w:p>
    <w:p w:rsidR="00787C4B" w:rsidRDefault="004D4FF8" w:rsidP="004D4FF8">
      <w:pPr>
        <w:rPr>
          <w:lang w:val="en-US"/>
        </w:rPr>
      </w:pPr>
      <w:r w:rsidRPr="00994791">
        <w:rPr>
          <w:b/>
          <w:lang w:val="en-US"/>
        </w:rPr>
        <w:t>2)</w:t>
      </w:r>
      <w:r w:rsidRPr="00994791">
        <w:rPr>
          <w:lang w:val="en-US"/>
        </w:rPr>
        <w:t xml:space="preserve"> </w:t>
      </w:r>
      <w:r w:rsidR="00052F01">
        <w:rPr>
          <w:lang w:val="en-US"/>
        </w:rPr>
        <w:t xml:space="preserve">Đường đẳng </w:t>
      </w:r>
      <w:r w:rsidR="00EC531A">
        <w:rPr>
          <w:lang w:val="en-US"/>
        </w:rPr>
        <w:t>áp</w:t>
      </w:r>
      <w:r w:rsidR="00052F01">
        <w:rPr>
          <w:lang w:val="en-US"/>
        </w:rPr>
        <w:t xml:space="preserve"> là gì? </w:t>
      </w:r>
      <w:r w:rsidR="00EC531A">
        <w:rPr>
          <w:lang w:val="en-US"/>
        </w:rPr>
        <w:t>Đường đẳng áp trong hệ (V,T) có dạng gì?</w:t>
      </w:r>
      <w:r w:rsidR="001943F0">
        <w:rPr>
          <w:lang w:val="en-US"/>
        </w:rPr>
        <w:t xml:space="preserve"> (1 điểm)</w:t>
      </w:r>
    </w:p>
    <w:p w:rsidR="004D4FF8" w:rsidRPr="00994791" w:rsidRDefault="000A5E8F" w:rsidP="004D4FF8">
      <w:pPr>
        <w:rPr>
          <w:lang w:val="en-US"/>
        </w:rPr>
      </w:pPr>
      <w:r w:rsidRPr="00994791">
        <w:rPr>
          <w:b/>
          <w:lang w:val="en-US"/>
        </w:rPr>
        <w:t>3</w:t>
      </w:r>
      <w:r w:rsidR="004D4FF8" w:rsidRPr="00994791">
        <w:rPr>
          <w:b/>
          <w:lang w:val="en-US"/>
        </w:rPr>
        <w:t>)</w:t>
      </w:r>
      <w:r w:rsidR="004D4FF8" w:rsidRPr="00994791">
        <w:rPr>
          <w:lang w:val="en-US"/>
        </w:rPr>
        <w:t xml:space="preserve"> </w:t>
      </w:r>
      <w:r w:rsidR="00052F01" w:rsidRPr="00994791">
        <w:rPr>
          <w:lang w:val="en-US"/>
        </w:rPr>
        <w:t>Công suất là gì? Viết biểu thức tính công suất? (1,5 điểm)</w:t>
      </w:r>
      <w:r w:rsidR="00052F01">
        <w:rPr>
          <w:lang w:val="en-US"/>
        </w:rPr>
        <w:t xml:space="preserve"> </w:t>
      </w:r>
    </w:p>
    <w:p w:rsidR="00E64663" w:rsidRDefault="000A5E8F" w:rsidP="00E64663">
      <w:pPr>
        <w:rPr>
          <w:lang w:val="en-US"/>
        </w:rPr>
      </w:pPr>
      <w:r w:rsidRPr="00994791">
        <w:rPr>
          <w:b/>
          <w:lang w:val="en-US"/>
        </w:rPr>
        <w:t>4</w:t>
      </w:r>
      <w:r w:rsidR="004D4FF8" w:rsidRPr="00994791">
        <w:rPr>
          <w:b/>
          <w:lang w:val="en-US"/>
        </w:rPr>
        <w:t>)</w:t>
      </w:r>
      <w:r w:rsidR="004D4FF8" w:rsidRPr="00994791">
        <w:rPr>
          <w:lang w:val="en-US"/>
        </w:rPr>
        <w:t xml:space="preserve"> </w:t>
      </w:r>
      <w:r w:rsidR="00997645">
        <w:rPr>
          <w:lang w:val="en-US"/>
        </w:rPr>
        <w:t xml:space="preserve">Hãy cho biết trong những trường hợp sau, trường hợp nào lực sinh công </w:t>
      </w:r>
      <w:r w:rsidR="00E64663">
        <w:rPr>
          <w:lang w:val="en-US"/>
        </w:rPr>
        <w:t>phát động</w:t>
      </w:r>
      <w:r w:rsidR="00997645">
        <w:rPr>
          <w:lang w:val="en-US"/>
        </w:rPr>
        <w:t xml:space="preserve">, </w:t>
      </w:r>
      <w:r w:rsidR="00E64663">
        <w:rPr>
          <w:lang w:val="en-US"/>
        </w:rPr>
        <w:t xml:space="preserve">sinh </w:t>
      </w:r>
      <w:r w:rsidR="00997645">
        <w:rPr>
          <w:lang w:val="en-US"/>
        </w:rPr>
        <w:t xml:space="preserve">công </w:t>
      </w:r>
      <w:r w:rsidR="00E64663">
        <w:rPr>
          <w:lang w:val="en-US"/>
        </w:rPr>
        <w:t>cản</w:t>
      </w:r>
      <w:r w:rsidR="00997645">
        <w:rPr>
          <w:lang w:val="en-US"/>
        </w:rPr>
        <w:t>, không sinh công?</w:t>
      </w:r>
      <w:r w:rsidR="00E64663">
        <w:rPr>
          <w:lang w:val="en-US"/>
        </w:rPr>
        <w:t xml:space="preserve"> (1 điểm)</w:t>
      </w:r>
    </w:p>
    <w:p w:rsidR="00997645" w:rsidRDefault="00997645" w:rsidP="00E64663">
      <w:pPr>
        <w:ind w:firstLine="426"/>
        <w:rPr>
          <w:lang w:val="en-US"/>
        </w:rPr>
      </w:pPr>
      <w:r>
        <w:rPr>
          <w:lang w:val="en-US"/>
        </w:rPr>
        <w:t xml:space="preserve">a) Công của lực kéo </w:t>
      </w:r>
      <w:r w:rsidR="00E64663">
        <w:rPr>
          <w:lang w:val="en-US"/>
        </w:rPr>
        <w:t xml:space="preserve">của động cơ </w:t>
      </w:r>
      <w:r>
        <w:rPr>
          <w:lang w:val="en-US"/>
        </w:rPr>
        <w:t>ôtô khi lên dốc</w:t>
      </w:r>
      <w:r w:rsidR="00E64663">
        <w:rPr>
          <w:lang w:val="en-US"/>
        </w:rPr>
        <w:t>.</w:t>
      </w:r>
    </w:p>
    <w:p w:rsidR="00E64663" w:rsidRDefault="00E64663" w:rsidP="00E64663">
      <w:pPr>
        <w:ind w:firstLine="426"/>
        <w:rPr>
          <w:lang w:val="en-US"/>
        </w:rPr>
      </w:pPr>
      <w:r>
        <w:rPr>
          <w:lang w:val="en-US"/>
        </w:rPr>
        <w:t>b) Công của trọng lực của vệ tinh bay vòng quanh Trái Đất</w:t>
      </w:r>
    </w:p>
    <w:p w:rsidR="00E64663" w:rsidRDefault="00E64663" w:rsidP="00E64663">
      <w:pPr>
        <w:ind w:firstLine="426"/>
        <w:rPr>
          <w:lang w:val="en-US"/>
        </w:rPr>
      </w:pPr>
      <w:r>
        <w:rPr>
          <w:lang w:val="en-US"/>
        </w:rPr>
        <w:t>c) Công của trọng lực khi máy bay cất cánh.</w:t>
      </w:r>
    </w:p>
    <w:p w:rsidR="00E64663" w:rsidRDefault="00E64663" w:rsidP="00E64663">
      <w:pPr>
        <w:ind w:firstLine="426"/>
        <w:rPr>
          <w:lang w:val="en-US"/>
        </w:rPr>
      </w:pPr>
      <w:r>
        <w:rPr>
          <w:lang w:val="en-US"/>
        </w:rPr>
        <w:t>d) Công của lực ma sát của mặt đường khi xe lên dốc</w:t>
      </w:r>
    </w:p>
    <w:p w:rsidR="009D02C3" w:rsidRPr="00994791" w:rsidRDefault="009D02C3" w:rsidP="009D02C3">
      <w:pPr>
        <w:jc w:val="both"/>
        <w:rPr>
          <w:b/>
        </w:rPr>
      </w:pPr>
    </w:p>
    <w:p w:rsidR="009D02C3" w:rsidRPr="00994791" w:rsidRDefault="009D02C3" w:rsidP="009D02C3">
      <w:pPr>
        <w:jc w:val="both"/>
        <w:rPr>
          <w:b/>
          <w:u w:val="single"/>
        </w:rPr>
      </w:pPr>
      <w:r w:rsidRPr="00994791">
        <w:rPr>
          <w:b/>
          <w:u w:val="single"/>
        </w:rPr>
        <w:t>BÀI TẬP</w:t>
      </w:r>
    </w:p>
    <w:p w:rsidR="004578CC" w:rsidRDefault="00787C4B" w:rsidP="000A7493">
      <w:pPr>
        <w:ind w:left="270" w:hanging="270"/>
        <w:jc w:val="both"/>
      </w:pPr>
      <w:r>
        <w:rPr>
          <w:noProof/>
          <w:lang w:val="en-US" w:eastAsia="en-US"/>
        </w:rPr>
        <w:drawing>
          <wp:anchor distT="0" distB="0" distL="114300" distR="114300" simplePos="0" relativeHeight="251657216" behindDoc="0" locked="0" layoutInCell="1" allowOverlap="1" wp14:anchorId="35935301" wp14:editId="6FE42181">
            <wp:simplePos x="0" y="0"/>
            <wp:positionH relativeFrom="column">
              <wp:posOffset>4384040</wp:posOffset>
            </wp:positionH>
            <wp:positionV relativeFrom="paragraph">
              <wp:posOffset>135255</wp:posOffset>
            </wp:positionV>
            <wp:extent cx="1855470" cy="1306830"/>
            <wp:effectExtent l="0" t="0" r="0" b="0"/>
            <wp:wrapSquare wrapText="bothSides"/>
            <wp:docPr id="1" name="Picture 1" descr="http://wanderlusttips.com/wp-content/uploads/2016/02/the-thao-mao-hiem-wanderlustti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anderlusttips.com/wp-content/uploads/2016/02/the-thao-mao-hiem-wanderlusttips8.jpg"/>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t="-1" r="6110" b="-3776"/>
                    <a:stretch/>
                  </pic:blipFill>
                  <pic:spPr bwMode="auto">
                    <a:xfrm>
                      <a:off x="0" y="0"/>
                      <a:ext cx="1855470" cy="13068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A5E8F" w:rsidRPr="00994791">
        <w:rPr>
          <w:b/>
        </w:rPr>
        <w:t>5</w:t>
      </w:r>
      <w:r w:rsidR="006B61CF" w:rsidRPr="00994791">
        <w:rPr>
          <w:b/>
        </w:rPr>
        <w:t>)</w:t>
      </w:r>
      <w:r w:rsidR="006B61CF" w:rsidRPr="00994791">
        <w:t xml:space="preserve"> </w:t>
      </w:r>
      <w:r w:rsidR="009D02C3" w:rsidRPr="00994791">
        <w:rPr>
          <w:lang w:val="en-US"/>
        </w:rPr>
        <w:t>(1,</w:t>
      </w:r>
      <w:r w:rsidR="00CF2869">
        <w:rPr>
          <w:lang w:val="en-US"/>
        </w:rPr>
        <w:t>5</w:t>
      </w:r>
      <w:r w:rsidR="009D02C3" w:rsidRPr="00994791">
        <w:rPr>
          <w:lang w:val="en-US"/>
        </w:rPr>
        <w:t xml:space="preserve"> điểm) </w:t>
      </w:r>
      <w:r w:rsidR="004A55F3" w:rsidRPr="004A55F3">
        <w:rPr>
          <w:bCs/>
          <w:shd w:val="clear" w:color="auto" w:fill="FFFFFF"/>
        </w:rPr>
        <w:t>Nhảy dù</w:t>
      </w:r>
      <w:r w:rsidR="004A55F3" w:rsidRPr="004A55F3">
        <w:rPr>
          <w:rStyle w:val="apple-converted-space"/>
          <w:shd w:val="clear" w:color="auto" w:fill="FFFFFF"/>
        </w:rPr>
        <w:t> </w:t>
      </w:r>
      <w:r w:rsidR="004A55F3" w:rsidRPr="004A55F3">
        <w:rPr>
          <w:shd w:val="clear" w:color="auto" w:fill="FFFFFF"/>
        </w:rPr>
        <w:t>là môn thể thao hành động bao gồm nhảy ra khỏi một chiếc máy bay hay dụng cụ bay khác</w:t>
      </w:r>
      <w:r w:rsidR="00736CD7">
        <w:rPr>
          <w:shd w:val="clear" w:color="auto" w:fill="FFFFFF"/>
        </w:rPr>
        <w:t xml:space="preserve"> (khí cầu, …)</w:t>
      </w:r>
      <w:r w:rsidR="004A55F3" w:rsidRPr="004A55F3">
        <w:rPr>
          <w:shd w:val="clear" w:color="auto" w:fill="FFFFFF"/>
        </w:rPr>
        <w:t xml:space="preserve"> ở trên không trung và rơi trở về</w:t>
      </w:r>
      <w:r w:rsidR="004A55F3" w:rsidRPr="004A55F3">
        <w:rPr>
          <w:rStyle w:val="apple-converted-space"/>
          <w:shd w:val="clear" w:color="auto" w:fill="FFFFFF"/>
        </w:rPr>
        <w:t xml:space="preserve"> Trái Đất. </w:t>
      </w:r>
      <w:r w:rsidR="004A55F3" w:rsidRPr="004A55F3">
        <w:rPr>
          <w:shd w:val="clear" w:color="auto" w:fill="FFFFFF"/>
        </w:rPr>
        <w:t>Quá trình nhảy dù bắt đầu bằng trạng thái</w:t>
      </w:r>
      <w:r w:rsidR="004A55F3" w:rsidRPr="004A55F3">
        <w:rPr>
          <w:rStyle w:val="apple-converted-space"/>
          <w:shd w:val="clear" w:color="auto" w:fill="FFFFFF"/>
        </w:rPr>
        <w:t> </w:t>
      </w:r>
      <w:r w:rsidR="004A55F3">
        <w:rPr>
          <w:rStyle w:val="apple-converted-space"/>
          <w:shd w:val="clear" w:color="auto" w:fill="FFFFFF"/>
        </w:rPr>
        <w:t>rơi tự do</w:t>
      </w:r>
      <w:r w:rsidR="004A55F3" w:rsidRPr="004A55F3">
        <w:rPr>
          <w:rStyle w:val="apple-converted-space"/>
          <w:shd w:val="clear" w:color="auto" w:fill="FFFFFF"/>
        </w:rPr>
        <w:t> </w:t>
      </w:r>
      <w:r w:rsidR="004A55F3" w:rsidRPr="004A55F3">
        <w:rPr>
          <w:shd w:val="clear" w:color="auto" w:fill="FFFFFF"/>
        </w:rPr>
        <w:t>trong một thời gian nhất định sau khi rời khỏi máy bay hoặc khí cầu, tốc độ rơi tăng dần đều và người nhảy dù bung dù ra ở một độ cao nhất định so với mặt đất.</w:t>
      </w:r>
      <w:r w:rsidR="004A55F3">
        <w:rPr>
          <w:rFonts w:ascii="Arial" w:hAnsi="Arial" w:cs="Arial"/>
          <w:color w:val="252525"/>
          <w:sz w:val="21"/>
          <w:szCs w:val="21"/>
          <w:shd w:val="clear" w:color="auto" w:fill="FFFFFF"/>
        </w:rPr>
        <w:t xml:space="preserve"> </w:t>
      </w:r>
      <w:r w:rsidR="004578CC">
        <w:rPr>
          <w:lang w:val="en-US"/>
        </w:rPr>
        <w:t xml:space="preserve">Chúng ta bắt đầu khảo sát </w:t>
      </w:r>
      <w:r w:rsidR="00736CD7">
        <w:rPr>
          <w:lang w:val="en-US"/>
        </w:rPr>
        <w:t>quá trình nhảy dù</w:t>
      </w:r>
      <w:r w:rsidR="004578CC">
        <w:rPr>
          <w:lang w:val="en-US"/>
        </w:rPr>
        <w:t xml:space="preserve"> của một </w:t>
      </w:r>
      <w:r w:rsidR="004A55F3">
        <w:rPr>
          <w:lang w:val="en-US"/>
        </w:rPr>
        <w:t>chàng trai</w:t>
      </w:r>
      <w:r w:rsidR="00D507D7">
        <w:rPr>
          <w:lang w:val="en-US"/>
        </w:rPr>
        <w:t xml:space="preserve"> nặng 80 kg</w:t>
      </w:r>
      <w:r w:rsidR="004A55F3">
        <w:rPr>
          <w:lang w:val="en-US"/>
        </w:rPr>
        <w:t xml:space="preserve"> có sức khỏe tốt và khát khao được cảm nhận trạng thái rơi tự do</w:t>
      </w:r>
      <w:r w:rsidR="00736CD7">
        <w:rPr>
          <w:lang w:val="en-US"/>
        </w:rPr>
        <w:t xml:space="preserve"> </w:t>
      </w:r>
      <w:r w:rsidR="004A55F3">
        <w:rPr>
          <w:lang w:val="en-US"/>
        </w:rPr>
        <w:t xml:space="preserve">trên </w:t>
      </w:r>
      <w:r w:rsidR="00736CD7">
        <w:rPr>
          <w:lang w:val="en-US"/>
        </w:rPr>
        <w:t>không trung</w:t>
      </w:r>
      <w:r w:rsidR="004578CC">
        <w:rPr>
          <w:lang w:val="en-US"/>
        </w:rPr>
        <w:t xml:space="preserve">. </w:t>
      </w:r>
      <w:r w:rsidR="004578CC">
        <w:t>Bỏ qua mọi lực cản của môi trường, cho g = 10 m/s</w:t>
      </w:r>
      <w:r w:rsidR="004578CC">
        <w:rPr>
          <w:vertAlign w:val="superscript"/>
        </w:rPr>
        <w:t>2</w:t>
      </w:r>
      <w:r w:rsidR="004578CC">
        <w:t xml:space="preserve">. </w:t>
      </w:r>
      <w:r w:rsidR="004578CC">
        <w:rPr>
          <w:lang w:val="en-US"/>
        </w:rPr>
        <w:t xml:space="preserve">Từ một khinh khí cầu ở </w:t>
      </w:r>
      <w:r w:rsidR="004578CC">
        <w:t>độ cao 1 km</w:t>
      </w:r>
      <w:r w:rsidR="00736CD7">
        <w:t xml:space="preserve"> so với mặt đất</w:t>
      </w:r>
      <w:r w:rsidR="004578CC">
        <w:rPr>
          <w:lang w:val="en-US"/>
        </w:rPr>
        <w:t xml:space="preserve">, </w:t>
      </w:r>
      <w:r w:rsidR="004578CC">
        <w:t xml:space="preserve">anh ta bắt đầu nhảy dù với vận tốc ban đầu bằng 0. Khi đến độ cao 700m, anh bắt đầu bung dù. </w:t>
      </w:r>
      <w:r w:rsidR="007E0D53">
        <w:t>Chọn mốc thế năng tại mặt đất.</w:t>
      </w:r>
    </w:p>
    <w:p w:rsidR="004578CC" w:rsidRDefault="004578CC" w:rsidP="000A7493">
      <w:pPr>
        <w:ind w:left="270" w:hanging="270"/>
        <w:jc w:val="both"/>
      </w:pPr>
      <w:r w:rsidRPr="004578CC">
        <w:t xml:space="preserve">a) Tính cơ năng của </w:t>
      </w:r>
      <w:r w:rsidR="004A55F3">
        <w:t>chàng trai ấy</w:t>
      </w:r>
      <w:r>
        <w:t>.</w:t>
      </w:r>
    </w:p>
    <w:p w:rsidR="004578CC" w:rsidRDefault="004578CC" w:rsidP="000A7493">
      <w:pPr>
        <w:ind w:left="270" w:hanging="270"/>
        <w:jc w:val="both"/>
      </w:pPr>
      <w:r>
        <w:t xml:space="preserve">b) Tính vận tốc của anh </w:t>
      </w:r>
      <w:r w:rsidR="004A55F3">
        <w:t xml:space="preserve">ta </w:t>
      </w:r>
      <w:r>
        <w:t xml:space="preserve">ở thời điểm </w:t>
      </w:r>
      <w:r w:rsidR="00B009B4">
        <w:t>bắt đầu bung dù bằng phương pháp năng lượng.</w:t>
      </w:r>
    </w:p>
    <w:p w:rsidR="007E0D53" w:rsidRPr="004578CC" w:rsidRDefault="007E0D53" w:rsidP="000A7493">
      <w:pPr>
        <w:ind w:left="270" w:hanging="270"/>
        <w:jc w:val="both"/>
      </w:pPr>
      <w:r w:rsidRPr="000A7493">
        <w:rPr>
          <w:b/>
          <w:lang w:val="en-US"/>
        </w:rPr>
        <w:t>6)</w:t>
      </w:r>
      <w:r>
        <w:rPr>
          <w:lang w:val="en-US"/>
        </w:rPr>
        <w:t xml:space="preserve">  (1 </w:t>
      </w:r>
      <w:r w:rsidRPr="00994791">
        <w:rPr>
          <w:lang w:val="en-US"/>
        </w:rPr>
        <w:t>điểm)</w:t>
      </w:r>
      <w:r>
        <w:rPr>
          <w:lang w:val="en-US"/>
        </w:rPr>
        <w:t xml:space="preserve"> </w:t>
      </w:r>
      <w:r w:rsidR="00736CD7">
        <w:t>Trong xilanh của một động</w:t>
      </w:r>
      <w:r w:rsidRPr="004B1464">
        <w:t xml:space="preserve"> cơ có chứa một lượng khí lí tưởng ở nhiệt độ 27</w:t>
      </w:r>
      <w:r w:rsidRPr="004B1464">
        <w:rPr>
          <w:vertAlign w:val="superscript"/>
        </w:rPr>
        <w:t>0</w:t>
      </w:r>
      <w:r w:rsidRPr="004B1464">
        <w:t xml:space="preserve">C và áp suất </w:t>
      </w:r>
      <w:r>
        <w:t>1</w:t>
      </w:r>
      <w:r w:rsidRPr="004B1464">
        <w:t xml:space="preserve"> atm. Sau khi </w:t>
      </w:r>
      <w:r w:rsidR="00EC531A">
        <w:t>bị nén, thể tích của khí giảm</w:t>
      </w:r>
      <w:r w:rsidRPr="004B1464">
        <w:t xml:space="preserve"> </w:t>
      </w:r>
      <w:r>
        <w:t>3</w:t>
      </w:r>
      <w:r w:rsidRPr="004B1464">
        <w:t xml:space="preserve"> lần và áp suất tăng lên </w:t>
      </w:r>
      <w:r>
        <w:t>đến giá trị</w:t>
      </w:r>
      <w:r w:rsidRPr="004B1464">
        <w:t xml:space="preserve"> </w:t>
      </w:r>
      <w:r>
        <w:t>4</w:t>
      </w:r>
      <w:r w:rsidRPr="004B1464">
        <w:t xml:space="preserve"> atm. Tính nhiệt độ </w:t>
      </w:r>
      <w:r>
        <w:t xml:space="preserve">( </w:t>
      </w:r>
      <w:r w:rsidRPr="004B1464">
        <w:rPr>
          <w:vertAlign w:val="superscript"/>
        </w:rPr>
        <w:t>0</w:t>
      </w:r>
      <w:r w:rsidRPr="004B1464">
        <w:t>C</w:t>
      </w:r>
      <w:r>
        <w:t xml:space="preserve"> ) </w:t>
      </w:r>
      <w:r w:rsidRPr="004B1464">
        <w:t>của khí ở cuối quá trình nén.</w:t>
      </w:r>
    </w:p>
    <w:p w:rsidR="005519FC" w:rsidRPr="005519FC" w:rsidRDefault="007E0D53" w:rsidP="00787C4B">
      <w:pPr>
        <w:ind w:left="270" w:hanging="270"/>
        <w:jc w:val="both"/>
        <w:rPr>
          <w:lang w:val="pt-BR"/>
        </w:rPr>
      </w:pPr>
      <w:r>
        <w:rPr>
          <w:b/>
          <w:lang w:val="en-US"/>
        </w:rPr>
        <w:t>7</w:t>
      </w:r>
      <w:r w:rsidR="00567B63" w:rsidRPr="000A7493">
        <w:rPr>
          <w:b/>
          <w:lang w:val="en-US"/>
        </w:rPr>
        <w:t>)</w:t>
      </w:r>
      <w:r w:rsidR="00567B63">
        <w:rPr>
          <w:lang w:val="en-US"/>
        </w:rPr>
        <w:t xml:space="preserve"> </w:t>
      </w:r>
      <w:r w:rsidR="00CF2869">
        <w:rPr>
          <w:lang w:val="en-US"/>
        </w:rPr>
        <w:t xml:space="preserve"> </w:t>
      </w:r>
      <w:r w:rsidR="005519FC" w:rsidRPr="00994791">
        <w:rPr>
          <w:lang w:val="en-US"/>
        </w:rPr>
        <w:t>(</w:t>
      </w:r>
      <w:r>
        <w:rPr>
          <w:lang w:val="en-US"/>
        </w:rPr>
        <w:t>1,5</w:t>
      </w:r>
      <w:r w:rsidR="005519FC" w:rsidRPr="00994791">
        <w:rPr>
          <w:lang w:val="en-US"/>
        </w:rPr>
        <w:t xml:space="preserve"> điểm)</w:t>
      </w:r>
      <w:r w:rsidR="00CF2869">
        <w:rPr>
          <w:lang w:val="en-US"/>
        </w:rPr>
        <w:t xml:space="preserve"> </w:t>
      </w:r>
      <w:r w:rsidR="005519FC" w:rsidRPr="005519FC">
        <w:rPr>
          <w:lang w:val="pt-BR"/>
        </w:rPr>
        <w:t>Một khối khí lý tưởng xác định ở nhiệt độ 127</w:t>
      </w:r>
      <w:r w:rsidR="005519FC" w:rsidRPr="005519FC">
        <w:rPr>
          <w:vertAlign w:val="superscript"/>
          <w:lang w:val="pt-BR"/>
        </w:rPr>
        <w:t>0</w:t>
      </w:r>
      <w:r w:rsidR="00734F26">
        <w:rPr>
          <w:lang w:val="pt-BR"/>
        </w:rPr>
        <w:t>C, áp suất 1,5</w:t>
      </w:r>
      <w:r w:rsidR="005519FC" w:rsidRPr="005519FC">
        <w:rPr>
          <w:lang w:val="pt-BR"/>
        </w:rPr>
        <w:t xml:space="preserve"> atm chiếm thể tích 4ℓ. Khối khí được biến đổi qua hai giai đoạn liên tiếp nhau: </w:t>
      </w:r>
    </w:p>
    <w:p w:rsidR="005519FC" w:rsidRPr="005519FC" w:rsidRDefault="005519FC" w:rsidP="00787C4B">
      <w:pPr>
        <w:pStyle w:val="NoSpacing"/>
        <w:ind w:left="990"/>
        <w:rPr>
          <w:rFonts w:cs="Times New Roman"/>
          <w:sz w:val="24"/>
          <w:szCs w:val="24"/>
          <w:lang w:val="pt-BR"/>
        </w:rPr>
      </w:pPr>
      <w:r w:rsidRPr="005519FC">
        <w:rPr>
          <w:rFonts w:cs="Times New Roman"/>
          <w:sz w:val="24"/>
          <w:szCs w:val="24"/>
          <w:lang w:val="pt-BR"/>
        </w:rPr>
        <w:t>- Giai đoạn 1: nén đẳng nhiệt tới thể tích 2ℓ</w:t>
      </w:r>
    </w:p>
    <w:p w:rsidR="005519FC" w:rsidRPr="005519FC" w:rsidRDefault="005519FC" w:rsidP="00787C4B">
      <w:pPr>
        <w:pStyle w:val="NoSpacing"/>
        <w:ind w:left="990"/>
        <w:rPr>
          <w:rFonts w:cs="Times New Roman"/>
          <w:sz w:val="24"/>
          <w:szCs w:val="24"/>
          <w:lang w:val="pt-BR"/>
        </w:rPr>
      </w:pPr>
      <w:r w:rsidRPr="005519FC">
        <w:rPr>
          <w:rFonts w:cs="Times New Roman"/>
          <w:sz w:val="24"/>
          <w:szCs w:val="24"/>
          <w:lang w:val="pt-BR"/>
        </w:rPr>
        <w:t xml:space="preserve">- Giai đoạn 2: làm nguội đẳng tích tới áp suất </w:t>
      </w:r>
      <w:r w:rsidR="00734F26">
        <w:rPr>
          <w:rFonts w:cs="Times New Roman"/>
          <w:sz w:val="24"/>
          <w:szCs w:val="24"/>
          <w:lang w:val="pt-BR"/>
        </w:rPr>
        <w:t>ban đầu</w:t>
      </w:r>
      <w:r w:rsidRPr="005519FC">
        <w:rPr>
          <w:rFonts w:cs="Times New Roman"/>
          <w:sz w:val="24"/>
          <w:szCs w:val="24"/>
          <w:lang w:val="pt-BR"/>
        </w:rPr>
        <w:t xml:space="preserve">. </w:t>
      </w:r>
    </w:p>
    <w:p w:rsidR="005519FC" w:rsidRPr="005519FC" w:rsidRDefault="005519FC" w:rsidP="00787C4B">
      <w:pPr>
        <w:pStyle w:val="NoSpacing"/>
        <w:ind w:firstLine="720"/>
        <w:rPr>
          <w:rFonts w:cs="Times New Roman"/>
          <w:sz w:val="24"/>
          <w:szCs w:val="24"/>
          <w:lang w:val="pt-BR"/>
        </w:rPr>
      </w:pPr>
      <w:r w:rsidRPr="005519FC">
        <w:rPr>
          <w:rFonts w:cs="Times New Roman"/>
          <w:sz w:val="24"/>
          <w:szCs w:val="24"/>
          <w:lang w:val="pt-BR"/>
        </w:rPr>
        <w:t>a/ Xác định các thông số trạng thái chưa biết của khối khí?</w:t>
      </w:r>
    </w:p>
    <w:p w:rsidR="00CF2869" w:rsidRPr="005519FC" w:rsidRDefault="005519FC" w:rsidP="00787C4B">
      <w:pPr>
        <w:ind w:left="270" w:hanging="270"/>
        <w:jc w:val="both"/>
        <w:rPr>
          <w:lang w:val="en-US"/>
        </w:rPr>
      </w:pPr>
      <w:r w:rsidRPr="005519FC">
        <w:rPr>
          <w:lang w:val="pt-BR" w:bidi="he-IL"/>
        </w:rPr>
        <w:tab/>
      </w:r>
      <w:r>
        <w:rPr>
          <w:lang w:val="pt-BR" w:bidi="he-IL"/>
        </w:rPr>
        <w:tab/>
      </w:r>
      <w:r w:rsidRPr="005519FC">
        <w:rPr>
          <w:lang w:val="pt-BR" w:bidi="he-IL"/>
        </w:rPr>
        <w:t xml:space="preserve">b/ Vẽ đồ thị </w:t>
      </w:r>
      <w:r>
        <w:rPr>
          <w:lang w:val="pt-BR" w:bidi="he-IL"/>
        </w:rPr>
        <w:t xml:space="preserve">biểu diễn </w:t>
      </w:r>
      <w:r w:rsidR="00787C4B">
        <w:rPr>
          <w:lang w:val="pt-BR" w:bidi="he-IL"/>
        </w:rPr>
        <w:t>các quá trình trên trong hệ trục</w:t>
      </w:r>
      <w:r>
        <w:rPr>
          <w:lang w:val="pt-BR" w:bidi="he-IL"/>
        </w:rPr>
        <w:t xml:space="preserve"> (OpV)</w:t>
      </w:r>
      <w:r w:rsidRPr="005519FC">
        <w:rPr>
          <w:lang w:val="pt-BR" w:bidi="he-IL"/>
        </w:rPr>
        <w:t>?</w:t>
      </w:r>
    </w:p>
    <w:p w:rsidR="005519FC" w:rsidRPr="007959FB" w:rsidRDefault="009C5C35" w:rsidP="005519FC">
      <w:pPr>
        <w:ind w:left="270" w:hanging="270"/>
        <w:jc w:val="both"/>
      </w:pPr>
      <w:r>
        <w:rPr>
          <w:noProof/>
          <w:lang w:val="en-US" w:eastAsia="en-US"/>
        </w:rPr>
        <mc:AlternateContent>
          <mc:Choice Requires="wpg">
            <w:drawing>
              <wp:anchor distT="0" distB="0" distL="114300" distR="114300" simplePos="0" relativeHeight="251672576" behindDoc="0" locked="0" layoutInCell="1" allowOverlap="1">
                <wp:simplePos x="0" y="0"/>
                <wp:positionH relativeFrom="column">
                  <wp:posOffset>5412105</wp:posOffset>
                </wp:positionH>
                <wp:positionV relativeFrom="paragraph">
                  <wp:posOffset>97155</wp:posOffset>
                </wp:positionV>
                <wp:extent cx="1017905" cy="1619885"/>
                <wp:effectExtent l="1905" t="11430" r="0" b="0"/>
                <wp:wrapSquare wrapText="bothSides"/>
                <wp:docPr id="2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1619885"/>
                          <a:chOff x="2289" y="12574"/>
                          <a:chExt cx="1603" cy="2551"/>
                        </a:xfrm>
                      </wpg:grpSpPr>
                      <wpg:grpSp>
                        <wpg:cNvPr id="23" name="Group 15"/>
                        <wpg:cNvGrpSpPr>
                          <a:grpSpLocks/>
                        </wpg:cNvGrpSpPr>
                        <wpg:grpSpPr bwMode="auto">
                          <a:xfrm>
                            <a:off x="3366" y="12706"/>
                            <a:ext cx="283" cy="1992"/>
                            <a:chOff x="3366" y="1383"/>
                            <a:chExt cx="283" cy="1992"/>
                          </a:xfrm>
                        </wpg:grpSpPr>
                        <wps:wsp>
                          <wps:cNvPr id="24" name="AutoShape 4"/>
                          <wps:cNvCnPr>
                            <a:cxnSpLocks noChangeShapeType="1"/>
                          </wps:cNvCnPr>
                          <wps:spPr bwMode="auto">
                            <a:xfrm>
                              <a:off x="3509" y="1383"/>
                              <a:ext cx="0" cy="1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Oval 5"/>
                          <wps:cNvSpPr>
                            <a:spLocks noChangeArrowheads="1"/>
                          </wps:cNvSpPr>
                          <wps:spPr bwMode="auto">
                            <a:xfrm>
                              <a:off x="3366" y="3092"/>
                              <a:ext cx="283" cy="283"/>
                            </a:xfrm>
                            <a:prstGeom prst="ellipse">
                              <a:avLst/>
                            </a:prstGeom>
                            <a:gradFill rotWithShape="0">
                              <a:gsLst>
                                <a:gs pos="0">
                                  <a:schemeClr val="accent1">
                                    <a:lumMod val="100000"/>
                                    <a:lumOff val="0"/>
                                  </a:schemeClr>
                                </a:gs>
                                <a:gs pos="100000">
                                  <a:schemeClr val="accent1">
                                    <a:lumMod val="100000"/>
                                    <a:lumOff val="0"/>
                                    <a:gamma/>
                                    <a:tint val="20000"/>
                                    <a:invGamma/>
                                  </a:scheme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26" name="AutoShape 9"/>
                        <wps:cNvCnPr>
                          <a:cxnSpLocks noChangeShapeType="1"/>
                        </wps:cNvCnPr>
                        <wps:spPr bwMode="auto">
                          <a:xfrm flipV="1">
                            <a:off x="3236" y="12701"/>
                            <a:ext cx="5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0"/>
                        <wps:cNvCnPr>
                          <a:cxnSpLocks noChangeShapeType="1"/>
                        </wps:cNvCnPr>
                        <wps:spPr bwMode="auto">
                          <a:xfrm flipV="1">
                            <a:off x="3246" y="12588"/>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1"/>
                        <wps:cNvCnPr>
                          <a:cxnSpLocks noChangeShapeType="1"/>
                        </wps:cNvCnPr>
                        <wps:spPr bwMode="auto">
                          <a:xfrm flipV="1">
                            <a:off x="3355" y="12584"/>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2"/>
                        <wps:cNvCnPr>
                          <a:cxnSpLocks noChangeShapeType="1"/>
                        </wps:cNvCnPr>
                        <wps:spPr bwMode="auto">
                          <a:xfrm flipV="1">
                            <a:off x="3466" y="12578"/>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3"/>
                        <wps:cNvCnPr>
                          <a:cxnSpLocks noChangeShapeType="1"/>
                        </wps:cNvCnPr>
                        <wps:spPr bwMode="auto">
                          <a:xfrm flipV="1">
                            <a:off x="3577" y="12574"/>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
                        <wps:cNvCnPr>
                          <a:cxnSpLocks noChangeShapeType="1"/>
                        </wps:cNvCnPr>
                        <wps:spPr bwMode="auto">
                          <a:xfrm flipV="1">
                            <a:off x="3679" y="12574"/>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2" name="Group 17"/>
                        <wpg:cNvGrpSpPr>
                          <a:grpSpLocks/>
                        </wpg:cNvGrpSpPr>
                        <wpg:grpSpPr bwMode="auto">
                          <a:xfrm rot="1767172">
                            <a:off x="2875" y="12578"/>
                            <a:ext cx="283" cy="1992"/>
                            <a:chOff x="3366" y="1383"/>
                            <a:chExt cx="283" cy="1992"/>
                          </a:xfrm>
                        </wpg:grpSpPr>
                        <wps:wsp>
                          <wps:cNvPr id="33" name="AutoShape 18"/>
                          <wps:cNvCnPr>
                            <a:cxnSpLocks noChangeShapeType="1"/>
                          </wps:cNvCnPr>
                          <wps:spPr bwMode="auto">
                            <a:xfrm>
                              <a:off x="3509" y="1383"/>
                              <a:ext cx="0" cy="1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Oval 19"/>
                          <wps:cNvSpPr>
                            <a:spLocks noChangeArrowheads="1"/>
                          </wps:cNvSpPr>
                          <wps:spPr bwMode="auto">
                            <a:xfrm>
                              <a:off x="3366" y="3092"/>
                              <a:ext cx="283" cy="283"/>
                            </a:xfrm>
                            <a:prstGeom prst="ellipse">
                              <a:avLst/>
                            </a:prstGeom>
                            <a:gradFill rotWithShape="0">
                              <a:gsLst>
                                <a:gs pos="0">
                                  <a:schemeClr val="accent1">
                                    <a:lumMod val="100000"/>
                                    <a:lumOff val="0"/>
                                  </a:schemeClr>
                                </a:gs>
                                <a:gs pos="100000">
                                  <a:schemeClr val="accent1">
                                    <a:lumMod val="100000"/>
                                    <a:lumOff val="0"/>
                                    <a:gamma/>
                                    <a:tint val="20000"/>
                                    <a:invGamma/>
                                  </a:scheme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35" name="Text Box 2"/>
                        <wps:cNvSpPr txBox="1">
                          <a:spLocks noChangeArrowheads="1"/>
                        </wps:cNvSpPr>
                        <wps:spPr bwMode="auto">
                          <a:xfrm>
                            <a:off x="2289" y="14131"/>
                            <a:ext cx="573"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5048" w:rsidRPr="00885048" w:rsidRDefault="00885048" w:rsidP="00885048">
                              <w:pPr>
                                <w:spacing w:before="240"/>
                                <w:rPr>
                                  <w:lang w:val="en-US"/>
                                </w:rPr>
                              </w:pPr>
                              <w:r>
                                <w:rPr>
                                  <w:lang w:val="en-US"/>
                                </w:rPr>
                                <w:t>P</w:t>
                              </w:r>
                              <w:r>
                                <w:rPr>
                                  <w:vertAlign w:val="subscript"/>
                                  <w:lang w:val="en-US"/>
                                </w:rPr>
                                <w:t>1</w:t>
                              </w:r>
                            </w:p>
                          </w:txbxContent>
                        </wps:txbx>
                        <wps:bodyPr rot="0" vert="horz" wrap="square" lIns="91440" tIns="45720" rIns="91440" bIns="45720" anchor="t" anchorCtr="0" upright="1">
                          <a:noAutofit/>
                        </wps:bodyPr>
                      </wps:wsp>
                      <wps:wsp>
                        <wps:cNvPr id="36" name="Text Box 2"/>
                        <wps:cNvSpPr txBox="1">
                          <a:spLocks noChangeArrowheads="1"/>
                        </wps:cNvSpPr>
                        <wps:spPr bwMode="auto">
                          <a:xfrm>
                            <a:off x="3319" y="14406"/>
                            <a:ext cx="573"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09B4" w:rsidRPr="00885048" w:rsidRDefault="00B009B4" w:rsidP="00B009B4">
                              <w:pPr>
                                <w:spacing w:before="240"/>
                                <w:rPr>
                                  <w:lang w:val="en-US"/>
                                </w:rPr>
                              </w:pPr>
                              <w:r>
                                <w:rPr>
                                  <w:lang w:val="en-US"/>
                                </w:rPr>
                                <w:t>P</w:t>
                              </w:r>
                              <w:r>
                                <w:rPr>
                                  <w:vertAlign w:val="subscript"/>
                                  <w:lang w:val="en-US"/>
                                </w:rPr>
                                <w:t>2</w:t>
                              </w:r>
                            </w:p>
                          </w:txbxContent>
                        </wps:txbx>
                        <wps:bodyPr rot="0" vert="horz" wrap="square" lIns="91440" tIns="45720" rIns="91440" bIns="45720" anchor="t" anchorCtr="0" upright="1">
                          <a:noAutofit/>
                        </wps:bodyPr>
                      </wps:wsp>
                      <wps:wsp>
                        <wps:cNvPr id="37" name="Freeform 22"/>
                        <wps:cNvSpPr>
                          <a:spLocks/>
                        </wps:cNvSpPr>
                        <wps:spPr bwMode="auto">
                          <a:xfrm>
                            <a:off x="3357" y="12976"/>
                            <a:ext cx="142" cy="81"/>
                          </a:xfrm>
                          <a:custGeom>
                            <a:avLst/>
                            <a:gdLst>
                              <a:gd name="T0" fmla="*/ 0 w 142"/>
                              <a:gd name="T1" fmla="*/ 0 h 81"/>
                              <a:gd name="T2" fmla="*/ 142 w 142"/>
                              <a:gd name="T3" fmla="*/ 81 h 81"/>
                            </a:gdLst>
                            <a:ahLst/>
                            <a:cxnLst>
                              <a:cxn ang="0">
                                <a:pos x="T0" y="T1"/>
                              </a:cxn>
                              <a:cxn ang="0">
                                <a:pos x="T2" y="T3"/>
                              </a:cxn>
                            </a:cxnLst>
                            <a:rect l="0" t="0" r="r" b="b"/>
                            <a:pathLst>
                              <a:path w="142" h="81">
                                <a:moveTo>
                                  <a:pt x="0" y="0"/>
                                </a:moveTo>
                                <a:cubicBezTo>
                                  <a:pt x="36" y="54"/>
                                  <a:pt x="77" y="81"/>
                                  <a:pt x="142" y="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Text Box 2"/>
                        <wps:cNvSpPr txBox="1">
                          <a:spLocks noChangeArrowheads="1"/>
                        </wps:cNvSpPr>
                        <wps:spPr bwMode="auto">
                          <a:xfrm>
                            <a:off x="3180" y="12716"/>
                            <a:ext cx="573"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09B4" w:rsidRPr="00885048" w:rsidRDefault="00B009B4" w:rsidP="00B009B4">
                              <w:pPr>
                                <w:spacing w:before="240"/>
                                <w:rPr>
                                  <w:lang w:val="en-US"/>
                                </w:rPr>
                              </w:pPr>
                              <w:r>
                                <w:rPr>
                                  <w:lang w:val="en-US"/>
                                </w:rP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26" style="position:absolute;left:0;text-align:left;margin-left:426.15pt;margin-top:7.65pt;width:80.15pt;height:127.55pt;z-index:251672576" coordorigin="2289,12574" coordsize="1603,2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">
                <v:group id="Group 15" o:spid="_x0000_s1027" style="position:absolute;left:3366;top:12706;width:283;height:1992" coordorigin="3366,1383" coordsize="283,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32" coordsize="21600,21600" o:spt="32" o:oned="t" path="m,l21600,21600e" filled="f">
                    <v:path arrowok="t" fillok="f" o:connecttype="none"/>
                    <o:lock v:ext="edit" shapetype="t"/>
                  </v:shapetype>
                  <v:shape id="AutoShape 4" o:spid="_x0000_s1028" type="#_x0000_t32" style="position:absolute;left:3509;top:1383;width:0;height:17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oval id="Oval 5" o:spid="_x0000_s1029" style="position:absolute;left:3366;top:3092;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rA8MMA&#10;AADbAAAADwAAAGRycy9kb3ducmV2LnhtbESPzWoCQRCE70LeYeiAN+1VYhJWR5FARC9CNnmAZqf3&#10;R3d6Njujrm/vCILHoqq+ohar3jbqzJ2vnWiYjBNQLLkztZQa/n6/R5+gfCAx1DhhDVf2sFq+DBaU&#10;GneRHz5noVQRIj4lDVUIbYro84ot+bFrWaJXuM5SiLIr0XR0iXDb4DRJ3tFSLXGhopa/Ks6P2clq&#10;WO8t/m/q49vhGjYfk+2uKPCEWg9f+/UcVOA+PMOP9tZomM7g/iX+AF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rA8MMAAADbAAAADwAAAAAAAAAAAAAAAACYAgAAZHJzL2Rv&#10;d25yZXYueG1sUEsFBgAAAAAEAAQA9QAAAIgDAAAAAA==&#10;" fillcolor="#4f81bd [3204]">
                    <v:fill color2="#dbe5f1 [660]" focusposition=".5,.5" focussize="" focus="100%" type="gradientRadial"/>
                  </v:oval>
                </v:group>
                <v:shape id="AutoShape 9" o:spid="_x0000_s1030" type="#_x0000_t32" style="position:absolute;left:3236;top:12701;width:53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TNBMIAAADbAAAADwAAAGRycy9kb3ducmV2LnhtbESPQYvCMBSE7wv+h/AWvCxrWg8iXaPI&#10;giAeBLUHj4/kbVu2ealJrPXfG0HwOMzMN8xiNdhW9ORD41hBPslAEGtnGq4UlKfN9xxEiMgGW8ek&#10;4E4BVsvRxwIL4258oP4YK5EgHApUUMfYFVIGXZPFMHEdcfL+nLcYk/SVNB5vCW5bOc2ymbTYcFqo&#10;saPfmvT/8WoVNLtyX/Zfl+j1fJeffR5O51YrNf4c1j8gIg3xHX61t0bBdAb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TNBMIAAADbAAAADwAAAAAAAAAAAAAA&#10;AAChAgAAZHJzL2Rvd25yZXYueG1sUEsFBgAAAAAEAAQA+QAAAJADAAAAAA==&#10;"/>
                <v:shape id="AutoShape 10" o:spid="_x0000_s1031" type="#_x0000_t32" style="position:absolute;left:3246;top:12588;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AutoShape 11" o:spid="_x0000_s1032" type="#_x0000_t32" style="position:absolute;left:3355;top:12584;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87cEAAADbAAAADwAAAGRycy9kb3ducmV2LnhtbERPPWvDMBDdC/0P4gpdSiPbQzFulBAK&#10;hZChUNuDx0O62CbWyZEUx/331VDo+Hjf2/1qJ7GQD6NjBfkmA0GsnRm5V9A2n68liBCRDU6OScEP&#10;BdjvHh+2WBl3529a6tiLFMKhQgVDjHMlZdADWQwbNxMn7uy8xZig76XxeE/hdpJFlr1JiyOnhgFn&#10;+hhIX+qbVTCe2q92eblGr8tT3vk8NN2klXp+Wg/vICKt8V/85z4aBUUam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ztwQAAANsAAAAPAAAAAAAAAAAAAAAA&#10;AKECAABkcnMvZG93bnJldi54bWxQSwUGAAAAAAQABAD5AAAAjwMAAAAA&#10;"/>
                <v:shape id="AutoShape 12" o:spid="_x0000_s1033" type="#_x0000_t32" style="position:absolute;left:3466;top:12578;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shape id="AutoShape 13" o:spid="_x0000_s1034" type="#_x0000_t32" style="position:absolute;left:3577;top:12574;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mNsAAAADbAAAADwAAAGRycy9kb3ducmV2LnhtbERPTYvCMBC9L+x/CCPsZdG0uyB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4ZjbAAAAA2wAAAA8AAAAAAAAAAAAAAAAA&#10;oQIAAGRycy9kb3ducmV2LnhtbFBLBQYAAAAABAAEAPkAAACOAwAAAAA=&#10;"/>
                <v:shape id="AutoShape 14" o:spid="_x0000_s1035" type="#_x0000_t32" style="position:absolute;left:3679;top:12574;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DrcMAAADbAAAADwAAAGRycy9kb3ducmV2LnhtbESPQYvCMBSE7wv+h/CEvSyaVmG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w63DAAAA2wAAAA8AAAAAAAAAAAAA&#10;AAAAoQIAAGRycy9kb3ducmV2LnhtbFBLBQYAAAAABAAEAPkAAACRAwAAAAA=&#10;"/>
                <v:group id="Group 17" o:spid="_x0000_s1036" style="position:absolute;left:2875;top:12578;width:283;height:1992;rotation:1930223fd" coordorigin="3366,1383" coordsize="283,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WycRLFAAAA2wAA&#10;AA8AAAAAAAAAAAAAAAAAqgIAAGRycy9kb3ducmV2LnhtbFBLBQYAAAAABAAEAPoAAACcAwAAAAA=&#10;">
                  <v:shape id="AutoShape 18" o:spid="_x0000_s1037" type="#_x0000_t32" style="position:absolute;left:3509;top:1383;width:0;height:17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oval id="Oval 19" o:spid="_x0000_s1038" style="position:absolute;left:3366;top:3092;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ztsIA&#10;AADbAAAADwAAAGRycy9kb3ducmV2LnhtbESPzWoCQRCE74G8w9ABb7HXKBpWR5FARC+Cmgdodnp/&#10;dKdnszPq+vaOIHgsquorarbobK0u3PrKiYZBPwHFkjlTSaHh7/D7+Q3KBxJDtRPWcGMPi/n724xS&#10;466y48s+FCpCxKekoQyhSRF9VrIl33cNS/Ry11oKUbYFmpauEW5r/EqSMVqqJC6U1PBPydlpf7Ya&#10;lluL/6vqNDrewmoyWG/yHM+ode+jW05BBe7CK/xsr42G4QgeX+IPw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z/O2wgAAANsAAAAPAAAAAAAAAAAAAAAAAJgCAABkcnMvZG93&#10;bnJldi54bWxQSwUGAAAAAAQABAD1AAAAhwMAAAAA&#10;" fillcolor="#4f81bd [3204]">
                    <v:fill color2="#dbe5f1 [660]" focusposition=".5,.5" focussize="" focus="100%" type="gradientRadial"/>
                  </v:oval>
                </v:group>
                <v:shapetype id="_x0000_t202" coordsize="21600,21600" o:spt="202" path="m,l,21600r21600,l21600,xe">
                  <v:stroke joinstyle="miter"/>
                  <v:path gradientshapeok="t" o:connecttype="rect"/>
                </v:shapetype>
                <v:shape id="Text Box 2" o:spid="_x0000_s1039" type="#_x0000_t202" style="position:absolute;left:2289;top:14131;width:573;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885048" w:rsidRPr="00885048" w:rsidRDefault="00885048" w:rsidP="00885048">
                        <w:pPr>
                          <w:spacing w:before="240"/>
                          <w:rPr>
                            <w:lang w:val="en-US"/>
                          </w:rPr>
                        </w:pPr>
                        <w:r>
                          <w:rPr>
                            <w:lang w:val="en-US"/>
                          </w:rPr>
                          <w:t>P</w:t>
                        </w:r>
                        <w:r>
                          <w:rPr>
                            <w:vertAlign w:val="subscript"/>
                            <w:lang w:val="en-US"/>
                          </w:rPr>
                          <w:t>1</w:t>
                        </w:r>
                      </w:p>
                    </w:txbxContent>
                  </v:textbox>
                </v:shape>
                <v:shape id="Text Box 2" o:spid="_x0000_s1040" type="#_x0000_t202" style="position:absolute;left:3319;top:14406;width:573;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B009B4" w:rsidRPr="00885048" w:rsidRDefault="00B009B4" w:rsidP="00B009B4">
                        <w:pPr>
                          <w:spacing w:before="240"/>
                          <w:rPr>
                            <w:lang w:val="en-US"/>
                          </w:rPr>
                        </w:pPr>
                        <w:r>
                          <w:rPr>
                            <w:lang w:val="en-US"/>
                          </w:rPr>
                          <w:t>P</w:t>
                        </w:r>
                        <w:r>
                          <w:rPr>
                            <w:vertAlign w:val="subscript"/>
                            <w:lang w:val="en-US"/>
                          </w:rPr>
                          <w:t>2</w:t>
                        </w:r>
                      </w:p>
                    </w:txbxContent>
                  </v:textbox>
                </v:shape>
                <v:shape id="Freeform 22" o:spid="_x0000_s1041" style="position:absolute;left:3357;top:12976;width:142;height:81;visibility:visible;mso-wrap-style:square;v-text-anchor:top" coordsize="14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2IMUA&#10;AADbAAAADwAAAGRycy9kb3ducmV2LnhtbESPQWsCMRSE7wX/Q3hCb5rVgi2rUcpaS9tDoVvF62Pz&#10;zC7dvCxJuq7/3hSEHoeZ+YZZbQbbip58aBwrmE0zEMSV0w0bBfvv3eQJRIjIGlvHpOBCATbr0d0K&#10;c+3O/EV9GY1IEA45Kqhj7HIpQ1WTxTB1HXHyTs5bjEl6I7XHc4LbVs6zbCEtNpwWauyoqKn6KX+t&#10;guJzduCPXX98f9ma7tX5S7E3pVL34+F5CSLSEP/Dt/abVvDwCH9f0g+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ozYgxQAAANsAAAAPAAAAAAAAAAAAAAAAAJgCAABkcnMv&#10;ZG93bnJldi54bWxQSwUGAAAAAAQABAD1AAAAigMAAAAA&#10;" path="m,c36,54,77,81,142,81e" filled="f">
                  <v:path arrowok="t" o:connecttype="custom" o:connectlocs="0,0;142,81" o:connectangles="0,0"/>
                </v:shape>
                <v:shape id="Text Box 2" o:spid="_x0000_s1042" type="#_x0000_t202" style="position:absolute;left:3180;top:12716;width:573;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B009B4" w:rsidRPr="00885048" w:rsidRDefault="00B009B4" w:rsidP="00B009B4">
                        <w:pPr>
                          <w:spacing w:before="240"/>
                          <w:rPr>
                            <w:lang w:val="en-US"/>
                          </w:rPr>
                        </w:pPr>
                        <w:r>
                          <w:rPr>
                            <w:lang w:val="en-US"/>
                          </w:rPr>
                          <w:t>α</w:t>
                        </w:r>
                      </w:p>
                    </w:txbxContent>
                  </v:textbox>
                </v:shape>
                <w10:wrap type="square"/>
              </v:group>
            </w:pict>
          </mc:Fallback>
        </mc:AlternateContent>
      </w:r>
      <w:r w:rsidR="00787C4B">
        <w:rPr>
          <w:b/>
        </w:rPr>
        <w:t>8</w:t>
      </w:r>
      <w:r w:rsidR="005D7ECC" w:rsidRPr="000A7493">
        <w:rPr>
          <w:b/>
        </w:rPr>
        <w:t>)</w:t>
      </w:r>
      <w:r w:rsidR="005D7ECC" w:rsidRPr="00994791">
        <w:t xml:space="preserve"> </w:t>
      </w:r>
      <w:r w:rsidR="005519FC" w:rsidRPr="00994791">
        <w:rPr>
          <w:lang w:val="en-US"/>
        </w:rPr>
        <w:t xml:space="preserve">(1,0 điểm) </w:t>
      </w:r>
      <w:r w:rsidR="005519FC">
        <w:rPr>
          <w:lang w:val="en-US"/>
        </w:rPr>
        <w:t>Hai con lắc đơn P</w:t>
      </w:r>
      <w:r w:rsidR="005519FC">
        <w:rPr>
          <w:vertAlign w:val="subscript"/>
          <w:lang w:val="en-US"/>
        </w:rPr>
        <w:t>1</w:t>
      </w:r>
      <w:r w:rsidR="005519FC">
        <w:rPr>
          <w:lang w:val="en-US"/>
        </w:rPr>
        <w:t xml:space="preserve"> và P</w:t>
      </w:r>
      <w:r w:rsidR="005519FC">
        <w:rPr>
          <w:vertAlign w:val="subscript"/>
          <w:lang w:val="en-US"/>
        </w:rPr>
        <w:t>2</w:t>
      </w:r>
      <w:r w:rsidR="005519FC">
        <w:rPr>
          <w:lang w:val="en-US"/>
        </w:rPr>
        <w:t xml:space="preserve"> (được treo như hình vẽ) có cùng chiều dài </w:t>
      </w:r>
      <w:r w:rsidR="005519FC" w:rsidRPr="00994791">
        <w:t xml:space="preserve">ℓ = </w:t>
      </w:r>
      <w:r w:rsidR="005519FC">
        <w:t>1m, có khối lượng lần lượt là m</w:t>
      </w:r>
      <w:r w:rsidR="005519FC">
        <w:rPr>
          <w:vertAlign w:val="subscript"/>
        </w:rPr>
        <w:t>1</w:t>
      </w:r>
      <w:r w:rsidR="005519FC">
        <w:t xml:space="preserve"> = 300g và m</w:t>
      </w:r>
      <w:r w:rsidR="005519FC">
        <w:rPr>
          <w:vertAlign w:val="subscript"/>
        </w:rPr>
        <w:t>2</w:t>
      </w:r>
      <w:r w:rsidR="005519FC">
        <w:t xml:space="preserve"> = 0,1 kg. Kéo con lắc P</w:t>
      </w:r>
      <w:r w:rsidR="005519FC">
        <w:rPr>
          <w:vertAlign w:val="subscript"/>
        </w:rPr>
        <w:t>1</w:t>
      </w:r>
      <w:r w:rsidR="005519FC">
        <w:t xml:space="preserve"> sao cho hợp v</w:t>
      </w:r>
      <w:r w:rsidR="00B939B2">
        <w:t>ới phương thẳng đứng 1 góc α = 6</w:t>
      </w:r>
      <w:r w:rsidR="005519FC">
        <w:t>0</w:t>
      </w:r>
      <w:r w:rsidR="005519FC">
        <w:rPr>
          <w:vertAlign w:val="superscript"/>
        </w:rPr>
        <w:t>0</w:t>
      </w:r>
      <w:r w:rsidR="005519FC">
        <w:t xml:space="preserve"> rồi thả không vận tốc đầu</w:t>
      </w:r>
      <w:r w:rsidR="007959FB">
        <w:t xml:space="preserve"> đến va chạm với con lắc P</w:t>
      </w:r>
      <w:r w:rsidR="007959FB">
        <w:rPr>
          <w:vertAlign w:val="subscript"/>
        </w:rPr>
        <w:t>2</w:t>
      </w:r>
      <w:r w:rsidR="007959FB">
        <w:t xml:space="preserve"> đang nằm yên tại vị trí cân bằng</w:t>
      </w:r>
      <w:r w:rsidR="005519FC">
        <w:t>. Biết va chạm giữa 2 con lắc là va chạm mềm. Tính vận tốc 2 con lắc đạt được ngay sau va chạm. Cho g = 10 m/s</w:t>
      </w:r>
      <w:r w:rsidR="005519FC">
        <w:rPr>
          <w:vertAlign w:val="superscript"/>
        </w:rPr>
        <w:t>2</w:t>
      </w:r>
      <w:r w:rsidR="005519FC">
        <w:t>.</w:t>
      </w:r>
      <w:r w:rsidR="007959FB">
        <w:t xml:space="preserve"> </w:t>
      </w:r>
      <w:r w:rsidR="001B7C74" w:rsidRPr="001B7C74">
        <w:t>Bỏ qua lực cản môi trường.</w:t>
      </w:r>
    </w:p>
    <w:p w:rsidR="005D7ECC" w:rsidRPr="00994791" w:rsidRDefault="005D7ECC" w:rsidP="005519FC">
      <w:pPr>
        <w:autoSpaceDE w:val="0"/>
        <w:autoSpaceDN w:val="0"/>
        <w:adjustRightInd w:val="0"/>
        <w:ind w:left="270" w:hanging="270"/>
        <w:jc w:val="both"/>
      </w:pPr>
    </w:p>
    <w:p w:rsidR="00E64663" w:rsidRDefault="003D22CF" w:rsidP="00D81BFA">
      <w:r w:rsidRPr="00994791">
        <w:br w:type="page"/>
      </w:r>
    </w:p>
    <w:tbl>
      <w:tblPr>
        <w:tblW w:w="10868" w:type="dxa"/>
        <w:tblLook w:val="01E0" w:firstRow="1" w:lastRow="1" w:firstColumn="1" w:lastColumn="1" w:noHBand="0" w:noVBand="0"/>
      </w:tblPr>
      <w:tblGrid>
        <w:gridCol w:w="3936"/>
        <w:gridCol w:w="6932"/>
      </w:tblGrid>
      <w:tr w:rsidR="00A94303" w:rsidRPr="00994791" w:rsidTr="00A94303">
        <w:tc>
          <w:tcPr>
            <w:tcW w:w="3936" w:type="dxa"/>
            <w:shd w:val="clear" w:color="auto" w:fill="auto"/>
          </w:tcPr>
          <w:p w:rsidR="00A94303" w:rsidRDefault="00A94303" w:rsidP="00A94303">
            <w:pPr>
              <w:jc w:val="center"/>
              <w:rPr>
                <w:sz w:val="22"/>
                <w:szCs w:val="22"/>
                <w:lang w:val="en-US"/>
              </w:rPr>
            </w:pPr>
            <w:r w:rsidRPr="00EC531A">
              <w:rPr>
                <w:sz w:val="22"/>
                <w:szCs w:val="22"/>
                <w:lang w:val="en-US"/>
              </w:rPr>
              <w:lastRenderedPageBreak/>
              <w:t>SỞ GIÁO DỤC VÀ ĐÀO TẠO TPHCM</w:t>
            </w:r>
          </w:p>
          <w:p w:rsidR="00A94303" w:rsidRPr="00EC531A" w:rsidRDefault="00A94303" w:rsidP="00A94303">
            <w:pPr>
              <w:jc w:val="center"/>
              <w:rPr>
                <w:sz w:val="22"/>
                <w:szCs w:val="22"/>
                <w:lang w:val="en-US"/>
              </w:rPr>
            </w:pPr>
            <w:r w:rsidRPr="00994791">
              <w:rPr>
                <w:lang w:val="en-US"/>
              </w:rPr>
              <w:t>Trường THPT Lương Thế Vinh</w:t>
            </w:r>
          </w:p>
        </w:tc>
        <w:tc>
          <w:tcPr>
            <w:tcW w:w="6932" w:type="dxa"/>
            <w:shd w:val="clear" w:color="auto" w:fill="auto"/>
          </w:tcPr>
          <w:p w:rsidR="00A94303" w:rsidRPr="00EC531A" w:rsidRDefault="00A94303" w:rsidP="00A94303">
            <w:pPr>
              <w:jc w:val="center"/>
              <w:rPr>
                <w:b/>
                <w:lang w:val="en-US"/>
              </w:rPr>
            </w:pPr>
            <w:r w:rsidRPr="00EC531A">
              <w:rPr>
                <w:b/>
                <w:lang w:val="en-US"/>
              </w:rPr>
              <w:t>ĐỀ THI HỌC KỲ II – NĂM HỌC 201</w:t>
            </w:r>
            <w:r>
              <w:rPr>
                <w:b/>
                <w:lang w:val="en-US"/>
              </w:rPr>
              <w:t>5</w:t>
            </w:r>
            <w:r w:rsidRPr="00EC531A">
              <w:rPr>
                <w:b/>
                <w:lang w:val="en-US"/>
              </w:rPr>
              <w:t>-201</w:t>
            </w:r>
            <w:r>
              <w:rPr>
                <w:b/>
                <w:lang w:val="en-US"/>
              </w:rPr>
              <w:t>6</w:t>
            </w:r>
          </w:p>
          <w:p w:rsidR="00A94303" w:rsidRPr="00EC531A" w:rsidRDefault="00A94303" w:rsidP="00A94303">
            <w:pPr>
              <w:jc w:val="center"/>
              <w:rPr>
                <w:b/>
                <w:lang w:val="en-US"/>
              </w:rPr>
            </w:pPr>
            <w:r w:rsidRPr="00EC531A">
              <w:rPr>
                <w:b/>
                <w:lang w:val="en-US"/>
              </w:rPr>
              <w:t>MÔN: VẬT LÝ 10</w:t>
            </w:r>
          </w:p>
          <w:p w:rsidR="00A94303" w:rsidRPr="00994791" w:rsidRDefault="00A94303" w:rsidP="00A94303">
            <w:pPr>
              <w:jc w:val="center"/>
              <w:rPr>
                <w:lang w:val="en-US"/>
              </w:rPr>
            </w:pPr>
            <w:r w:rsidRPr="00EC531A">
              <w:rPr>
                <w:b/>
                <w:lang w:val="en-US"/>
              </w:rPr>
              <w:t>Thời gian: 45 phút</w:t>
            </w:r>
          </w:p>
        </w:tc>
      </w:tr>
    </w:tbl>
    <w:p w:rsidR="00A94303" w:rsidRDefault="00A94303" w:rsidP="004D4FF8">
      <w:pPr>
        <w:rPr>
          <w:b/>
          <w:u w:val="single"/>
          <w:lang w:val="en-US"/>
        </w:rPr>
      </w:pPr>
    </w:p>
    <w:p w:rsidR="00A94303" w:rsidRDefault="00A94303" w:rsidP="004D4FF8">
      <w:pPr>
        <w:rPr>
          <w:b/>
          <w:u w:val="single"/>
          <w:lang w:val="en-US"/>
        </w:rPr>
      </w:pPr>
    </w:p>
    <w:p w:rsidR="004D4FF8" w:rsidRPr="00994791" w:rsidRDefault="004D4FF8" w:rsidP="004D4FF8">
      <w:pPr>
        <w:rPr>
          <w:b/>
          <w:u w:val="single"/>
          <w:lang w:val="en-US"/>
        </w:rPr>
      </w:pPr>
      <w:r w:rsidRPr="00994791">
        <w:rPr>
          <w:b/>
          <w:u w:val="single"/>
          <w:lang w:val="en-US"/>
        </w:rPr>
        <w:t>ĐỀ LẺ</w:t>
      </w:r>
    </w:p>
    <w:p w:rsidR="004D4FF8" w:rsidRPr="00994791" w:rsidRDefault="004D4FF8" w:rsidP="004D4FF8">
      <w:pPr>
        <w:rPr>
          <w:b/>
          <w:u w:val="single"/>
          <w:lang w:val="en-US"/>
        </w:rPr>
      </w:pPr>
    </w:p>
    <w:p w:rsidR="00994791" w:rsidRPr="00994791" w:rsidRDefault="00994791" w:rsidP="004D4FF8">
      <w:pPr>
        <w:rPr>
          <w:b/>
          <w:u w:val="single"/>
          <w:lang w:val="en-US"/>
        </w:rPr>
      </w:pPr>
      <w:r w:rsidRPr="00994791">
        <w:rPr>
          <w:b/>
          <w:u w:val="single"/>
          <w:lang w:val="en-US"/>
        </w:rPr>
        <w:t>LÝ THUYẾT</w:t>
      </w:r>
    </w:p>
    <w:p w:rsidR="004D4FF8" w:rsidRPr="00994791" w:rsidRDefault="004D4FF8" w:rsidP="004D4FF8">
      <w:pPr>
        <w:rPr>
          <w:lang w:val="en-US"/>
        </w:rPr>
      </w:pPr>
      <w:r w:rsidRPr="00994791">
        <w:rPr>
          <w:b/>
          <w:lang w:val="en-US"/>
        </w:rPr>
        <w:t>1)</w:t>
      </w:r>
      <w:r w:rsidRPr="00994791">
        <w:rPr>
          <w:lang w:val="en-US"/>
        </w:rPr>
        <w:t xml:space="preserve"> </w:t>
      </w:r>
      <w:r w:rsidR="00A04455">
        <w:rPr>
          <w:lang w:val="en-US"/>
        </w:rPr>
        <w:t>Nêu thuyết động học phân tử chất khí.</w:t>
      </w:r>
      <w:r w:rsidRPr="00994791">
        <w:rPr>
          <w:lang w:val="en-US"/>
        </w:rPr>
        <w:t xml:space="preserve"> (1</w:t>
      </w:r>
      <w:r w:rsidR="002E037C" w:rsidRPr="00994791">
        <w:rPr>
          <w:lang w:val="en-US"/>
        </w:rPr>
        <w:t>,5</w:t>
      </w:r>
      <w:r w:rsidRPr="00994791">
        <w:rPr>
          <w:lang w:val="en-US"/>
        </w:rPr>
        <w:t xml:space="preserve"> điểm)</w:t>
      </w:r>
    </w:p>
    <w:p w:rsidR="004D4FF8" w:rsidRPr="00994791" w:rsidRDefault="004D4FF8" w:rsidP="004D4FF8">
      <w:pPr>
        <w:rPr>
          <w:lang w:val="en-US"/>
        </w:rPr>
      </w:pPr>
      <w:r w:rsidRPr="00994791">
        <w:rPr>
          <w:b/>
          <w:lang w:val="en-US"/>
        </w:rPr>
        <w:t>2)</w:t>
      </w:r>
      <w:r w:rsidR="00301C15" w:rsidRPr="00994791">
        <w:rPr>
          <w:lang w:val="en-US"/>
        </w:rPr>
        <w:t xml:space="preserve"> </w:t>
      </w:r>
      <w:r w:rsidR="00375454" w:rsidRPr="00994791">
        <w:rPr>
          <w:lang w:val="en-US"/>
        </w:rPr>
        <w:t xml:space="preserve">Khí lý tưởng là gì? </w:t>
      </w:r>
      <w:r w:rsidRPr="00994791">
        <w:rPr>
          <w:lang w:val="en-US"/>
        </w:rPr>
        <w:t>(1 điểm)</w:t>
      </w:r>
    </w:p>
    <w:p w:rsidR="002E037C" w:rsidRPr="00994791" w:rsidRDefault="004D4FF8" w:rsidP="004D4FF8">
      <w:pPr>
        <w:rPr>
          <w:lang w:val="en-US"/>
        </w:rPr>
      </w:pPr>
      <w:r w:rsidRPr="00994791">
        <w:rPr>
          <w:b/>
          <w:lang w:val="en-US"/>
        </w:rPr>
        <w:t>3)</w:t>
      </w:r>
      <w:r w:rsidRPr="00994791">
        <w:rPr>
          <w:lang w:val="en-US"/>
        </w:rPr>
        <w:t xml:space="preserve"> </w:t>
      </w:r>
      <w:r w:rsidR="00A04455">
        <w:rPr>
          <w:lang w:val="en-US"/>
        </w:rPr>
        <w:t>Phát biểu định luật II Newton dạng 2. Viết biểu thức</w:t>
      </w:r>
      <w:r w:rsidR="00997645">
        <w:rPr>
          <w:lang w:val="en-US"/>
        </w:rPr>
        <w:t xml:space="preserve"> của định luật</w:t>
      </w:r>
      <w:r w:rsidR="00A04455">
        <w:rPr>
          <w:lang w:val="en-US"/>
        </w:rPr>
        <w:t xml:space="preserve">. </w:t>
      </w:r>
      <w:r w:rsidR="00375454" w:rsidRPr="00994791">
        <w:rPr>
          <w:lang w:val="en-US"/>
        </w:rPr>
        <w:t>(1,5 điểm)</w:t>
      </w:r>
    </w:p>
    <w:p w:rsidR="00E64663" w:rsidRDefault="004D4FF8" w:rsidP="00E64663">
      <w:pPr>
        <w:rPr>
          <w:lang w:val="en-US"/>
        </w:rPr>
      </w:pPr>
      <w:r w:rsidRPr="00994791">
        <w:rPr>
          <w:b/>
          <w:lang w:val="en-US"/>
        </w:rPr>
        <w:t>4)</w:t>
      </w:r>
      <w:r w:rsidRPr="00994791">
        <w:rPr>
          <w:lang w:val="en-US"/>
        </w:rPr>
        <w:t xml:space="preserve"> </w:t>
      </w:r>
      <w:r w:rsidR="00E64663">
        <w:rPr>
          <w:lang w:val="en-US"/>
        </w:rPr>
        <w:t>Hãy cho biết trong những trường hợp sau, trường hợp nào lực sinh công phát động, sinh công cản, không sinh công? (1 điểm)</w:t>
      </w:r>
    </w:p>
    <w:p w:rsidR="00E64663" w:rsidRDefault="00E64663" w:rsidP="00E64663">
      <w:pPr>
        <w:ind w:firstLine="426"/>
        <w:rPr>
          <w:lang w:val="en-US"/>
        </w:rPr>
      </w:pPr>
      <w:r>
        <w:rPr>
          <w:lang w:val="en-US"/>
        </w:rPr>
        <w:t>a) Công của lực kéo của động cơ ôtô khi lên dốc.</w:t>
      </w:r>
    </w:p>
    <w:p w:rsidR="00E64663" w:rsidRDefault="00E64663" w:rsidP="00E64663">
      <w:pPr>
        <w:ind w:firstLine="426"/>
        <w:rPr>
          <w:lang w:val="en-US"/>
        </w:rPr>
      </w:pPr>
      <w:r>
        <w:rPr>
          <w:lang w:val="en-US"/>
        </w:rPr>
        <w:t>b) Công của lực ma sát của mặt đường khi xe lên dốc</w:t>
      </w:r>
    </w:p>
    <w:p w:rsidR="00E64663" w:rsidRDefault="00E64663" w:rsidP="00E64663">
      <w:pPr>
        <w:ind w:firstLine="426"/>
        <w:rPr>
          <w:lang w:val="en-US"/>
        </w:rPr>
      </w:pPr>
      <w:r>
        <w:rPr>
          <w:lang w:val="en-US"/>
        </w:rPr>
        <w:t>c) Công của trọng lực của vệ tinh bay vòng quanh Trái Đất</w:t>
      </w:r>
    </w:p>
    <w:p w:rsidR="00E64663" w:rsidRDefault="00E64663" w:rsidP="00E64663">
      <w:pPr>
        <w:ind w:firstLine="426"/>
        <w:rPr>
          <w:lang w:val="en-US"/>
        </w:rPr>
      </w:pPr>
      <w:r>
        <w:rPr>
          <w:lang w:val="en-US"/>
        </w:rPr>
        <w:t>d) Công của trọng lực khi máy bay cất cánh.</w:t>
      </w:r>
    </w:p>
    <w:p w:rsidR="00A04455" w:rsidRPr="00994791" w:rsidRDefault="00A04455" w:rsidP="004D4FF8">
      <w:pPr>
        <w:rPr>
          <w:lang w:val="en-US"/>
        </w:rPr>
      </w:pPr>
    </w:p>
    <w:p w:rsidR="00994791" w:rsidRPr="00994791" w:rsidRDefault="00994791" w:rsidP="00655639">
      <w:pPr>
        <w:jc w:val="both"/>
        <w:rPr>
          <w:b/>
          <w:u w:val="single"/>
        </w:rPr>
      </w:pPr>
      <w:r w:rsidRPr="00994791">
        <w:rPr>
          <w:b/>
          <w:u w:val="single"/>
        </w:rPr>
        <w:t>BÀI TẬP</w:t>
      </w:r>
    </w:p>
    <w:p w:rsidR="00A94303" w:rsidRDefault="00A94303" w:rsidP="00A94303">
      <w:pPr>
        <w:ind w:left="270" w:hanging="270"/>
        <w:jc w:val="both"/>
      </w:pPr>
      <w:r>
        <w:rPr>
          <w:noProof/>
          <w:lang w:val="en-US" w:eastAsia="en-US"/>
        </w:rPr>
        <w:drawing>
          <wp:anchor distT="0" distB="0" distL="114300" distR="114300" simplePos="0" relativeHeight="251679744" behindDoc="0" locked="0" layoutInCell="1" allowOverlap="1" wp14:anchorId="49BCD45F" wp14:editId="6C2C0CA3">
            <wp:simplePos x="0" y="0"/>
            <wp:positionH relativeFrom="column">
              <wp:posOffset>4384040</wp:posOffset>
            </wp:positionH>
            <wp:positionV relativeFrom="paragraph">
              <wp:posOffset>135255</wp:posOffset>
            </wp:positionV>
            <wp:extent cx="1855470" cy="1306830"/>
            <wp:effectExtent l="0" t="0" r="0" b="0"/>
            <wp:wrapSquare wrapText="bothSides"/>
            <wp:docPr id="2" name="Picture 2" descr="http://wanderlusttips.com/wp-content/uploads/2016/02/the-thao-mao-hiem-wanderlustti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anderlusttips.com/wp-content/uploads/2016/02/the-thao-mao-hiem-wanderlusttips8.jpg"/>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t="-1" r="6110" b="-3776"/>
                    <a:stretch/>
                  </pic:blipFill>
                  <pic:spPr bwMode="auto">
                    <a:xfrm>
                      <a:off x="0" y="0"/>
                      <a:ext cx="1855470" cy="13068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94791">
        <w:rPr>
          <w:b/>
        </w:rPr>
        <w:t>5)</w:t>
      </w:r>
      <w:r w:rsidRPr="00994791">
        <w:t xml:space="preserve"> </w:t>
      </w:r>
      <w:r w:rsidRPr="00994791">
        <w:rPr>
          <w:lang w:val="en-US"/>
        </w:rPr>
        <w:t>(1,</w:t>
      </w:r>
      <w:r>
        <w:rPr>
          <w:lang w:val="en-US"/>
        </w:rPr>
        <w:t>5</w:t>
      </w:r>
      <w:r w:rsidRPr="00994791">
        <w:rPr>
          <w:lang w:val="en-US"/>
        </w:rPr>
        <w:t xml:space="preserve"> điểm) </w:t>
      </w:r>
      <w:r w:rsidRPr="004A55F3">
        <w:rPr>
          <w:bCs/>
          <w:shd w:val="clear" w:color="auto" w:fill="FFFFFF"/>
        </w:rPr>
        <w:t>Nhảy dù</w:t>
      </w:r>
      <w:r w:rsidRPr="004A55F3">
        <w:rPr>
          <w:rStyle w:val="apple-converted-space"/>
          <w:shd w:val="clear" w:color="auto" w:fill="FFFFFF"/>
        </w:rPr>
        <w:t> </w:t>
      </w:r>
      <w:r w:rsidRPr="004A55F3">
        <w:rPr>
          <w:shd w:val="clear" w:color="auto" w:fill="FFFFFF"/>
        </w:rPr>
        <w:t>là môn thể thao hành động bao gồm nhảy ra khỏi một chiếc máy bay hay dụng cụ bay khác</w:t>
      </w:r>
      <w:r>
        <w:rPr>
          <w:shd w:val="clear" w:color="auto" w:fill="FFFFFF"/>
        </w:rPr>
        <w:t xml:space="preserve"> (khí cầu, …)</w:t>
      </w:r>
      <w:r w:rsidRPr="004A55F3">
        <w:rPr>
          <w:shd w:val="clear" w:color="auto" w:fill="FFFFFF"/>
        </w:rPr>
        <w:t xml:space="preserve"> ở trên không trung và rơi trở về</w:t>
      </w:r>
      <w:r w:rsidRPr="004A55F3">
        <w:rPr>
          <w:rStyle w:val="apple-converted-space"/>
          <w:shd w:val="clear" w:color="auto" w:fill="FFFFFF"/>
        </w:rPr>
        <w:t xml:space="preserve"> Trái Đất. </w:t>
      </w:r>
      <w:r w:rsidRPr="004A55F3">
        <w:rPr>
          <w:shd w:val="clear" w:color="auto" w:fill="FFFFFF"/>
        </w:rPr>
        <w:t>Quá trình nhảy dù bắt đầu bằng trạng thái</w:t>
      </w:r>
      <w:r w:rsidRPr="004A55F3">
        <w:rPr>
          <w:rStyle w:val="apple-converted-space"/>
          <w:shd w:val="clear" w:color="auto" w:fill="FFFFFF"/>
        </w:rPr>
        <w:t> </w:t>
      </w:r>
      <w:r>
        <w:rPr>
          <w:rStyle w:val="apple-converted-space"/>
          <w:shd w:val="clear" w:color="auto" w:fill="FFFFFF"/>
        </w:rPr>
        <w:t>rơi tự do</w:t>
      </w:r>
      <w:r w:rsidRPr="004A55F3">
        <w:rPr>
          <w:rStyle w:val="apple-converted-space"/>
          <w:shd w:val="clear" w:color="auto" w:fill="FFFFFF"/>
        </w:rPr>
        <w:t> </w:t>
      </w:r>
      <w:r w:rsidRPr="004A55F3">
        <w:rPr>
          <w:shd w:val="clear" w:color="auto" w:fill="FFFFFF"/>
        </w:rPr>
        <w:t>trong một thời gian nhất định sau khi rời khỏi máy bay hoặc khí cầu, tốc độ rơi tăng dần đều và người nhảy dù bung dù ra ở một độ cao nhất định so với mặt đất.</w:t>
      </w:r>
      <w:r>
        <w:rPr>
          <w:rFonts w:ascii="Arial" w:hAnsi="Arial" w:cs="Arial"/>
          <w:color w:val="252525"/>
          <w:sz w:val="21"/>
          <w:szCs w:val="21"/>
          <w:shd w:val="clear" w:color="auto" w:fill="FFFFFF"/>
        </w:rPr>
        <w:t xml:space="preserve"> </w:t>
      </w:r>
      <w:r>
        <w:rPr>
          <w:lang w:val="en-US"/>
        </w:rPr>
        <w:t xml:space="preserve">Chúng ta bắt đầu khảo sát quá trình nhảy dù của một chàng trai nặng 80 kg có sức khỏe tốt và khát khao được cảm nhận trạng thái rơi tự do trên không trung. </w:t>
      </w:r>
      <w:r>
        <w:t>Bỏ qua mọi lực cản của môi trường, cho g = 10 m/s</w:t>
      </w:r>
      <w:r>
        <w:rPr>
          <w:vertAlign w:val="superscript"/>
        </w:rPr>
        <w:t>2</w:t>
      </w:r>
      <w:r>
        <w:t xml:space="preserve">. </w:t>
      </w:r>
      <w:r>
        <w:rPr>
          <w:lang w:val="en-US"/>
        </w:rPr>
        <w:t xml:space="preserve">Từ một khinh khí cầu ở </w:t>
      </w:r>
      <w:r>
        <w:t>độ cao 1,2 km so với mặt đất</w:t>
      </w:r>
      <w:r>
        <w:rPr>
          <w:lang w:val="en-US"/>
        </w:rPr>
        <w:t xml:space="preserve">, </w:t>
      </w:r>
      <w:r>
        <w:t>anh ta bắt đầu nhảy dù với vận tốc ban đầu bằng 0. Khi đến độ cao 800m, anh bắt đầu bung dù. Chọn mốc thế năng tại mặt đất.</w:t>
      </w:r>
    </w:p>
    <w:p w:rsidR="00A94303" w:rsidRDefault="00A94303" w:rsidP="00A94303">
      <w:pPr>
        <w:ind w:left="270" w:hanging="270"/>
        <w:jc w:val="both"/>
      </w:pPr>
      <w:r w:rsidRPr="004578CC">
        <w:t xml:space="preserve">a) Tính cơ năng của </w:t>
      </w:r>
      <w:r>
        <w:t>chàng trai ấy.</w:t>
      </w:r>
    </w:p>
    <w:p w:rsidR="00A94303" w:rsidRDefault="00A94303" w:rsidP="00A94303">
      <w:pPr>
        <w:ind w:left="270" w:hanging="270"/>
        <w:jc w:val="both"/>
      </w:pPr>
      <w:r>
        <w:t>b) Tính vận tốc của anh ta ở thời điểm bắt đầu bung dù bằng phương pháp năng lượng.</w:t>
      </w:r>
    </w:p>
    <w:p w:rsidR="00A94303" w:rsidRPr="004578CC" w:rsidRDefault="00A94303" w:rsidP="00A94303">
      <w:pPr>
        <w:ind w:left="270" w:hanging="270"/>
        <w:jc w:val="both"/>
      </w:pPr>
      <w:r w:rsidRPr="000A7493">
        <w:rPr>
          <w:b/>
          <w:lang w:val="en-US"/>
        </w:rPr>
        <w:t>6)</w:t>
      </w:r>
      <w:r>
        <w:rPr>
          <w:lang w:val="en-US"/>
        </w:rPr>
        <w:t xml:space="preserve">  (1 </w:t>
      </w:r>
      <w:r w:rsidRPr="00994791">
        <w:rPr>
          <w:lang w:val="en-US"/>
        </w:rPr>
        <w:t>điểm)</w:t>
      </w:r>
      <w:r>
        <w:rPr>
          <w:lang w:val="en-US"/>
        </w:rPr>
        <w:t xml:space="preserve"> </w:t>
      </w:r>
      <w:r>
        <w:t>Trong xilanh của một động</w:t>
      </w:r>
      <w:r w:rsidRPr="004B1464">
        <w:t xml:space="preserve"> cơ có chứa một lượng khí lí tưởng ở nhiệt độ 27</w:t>
      </w:r>
      <w:r w:rsidRPr="004B1464">
        <w:rPr>
          <w:vertAlign w:val="superscript"/>
        </w:rPr>
        <w:t>0</w:t>
      </w:r>
      <w:r w:rsidRPr="004B1464">
        <w:t xml:space="preserve">C và áp suất </w:t>
      </w:r>
      <w:r>
        <w:t>1</w:t>
      </w:r>
      <w:r w:rsidRPr="004B1464">
        <w:t xml:space="preserve"> atm. Sau khi </w:t>
      </w:r>
      <w:r>
        <w:t>bị nén, thể tích của khí giảm</w:t>
      </w:r>
      <w:r w:rsidRPr="004B1464">
        <w:t xml:space="preserve"> </w:t>
      </w:r>
      <w:r>
        <w:t>2</w:t>
      </w:r>
      <w:r w:rsidRPr="004B1464">
        <w:t xml:space="preserve"> lần và áp suất tăng lên </w:t>
      </w:r>
      <w:r>
        <w:t>đến giá trị</w:t>
      </w:r>
      <w:r w:rsidRPr="004B1464">
        <w:t xml:space="preserve"> </w:t>
      </w:r>
      <w:r>
        <w:t>3</w:t>
      </w:r>
      <w:r w:rsidRPr="004B1464">
        <w:t xml:space="preserve"> atm. Tính nhiệt độ </w:t>
      </w:r>
      <w:r>
        <w:t xml:space="preserve">( </w:t>
      </w:r>
      <w:r w:rsidRPr="004B1464">
        <w:rPr>
          <w:vertAlign w:val="superscript"/>
        </w:rPr>
        <w:t>0</w:t>
      </w:r>
      <w:r w:rsidRPr="004B1464">
        <w:t>C</w:t>
      </w:r>
      <w:r>
        <w:t xml:space="preserve"> ) </w:t>
      </w:r>
      <w:r w:rsidRPr="004B1464">
        <w:t>của khí ở cuối quá trình nén.</w:t>
      </w:r>
    </w:p>
    <w:p w:rsidR="00A94303" w:rsidRPr="005519FC" w:rsidRDefault="00A94303" w:rsidP="00A94303">
      <w:pPr>
        <w:ind w:left="270" w:hanging="270"/>
        <w:jc w:val="both"/>
        <w:rPr>
          <w:lang w:val="pt-BR"/>
        </w:rPr>
      </w:pPr>
      <w:r>
        <w:rPr>
          <w:b/>
          <w:lang w:val="en-US"/>
        </w:rPr>
        <w:t>7</w:t>
      </w:r>
      <w:r w:rsidRPr="000A7493">
        <w:rPr>
          <w:b/>
          <w:lang w:val="en-US"/>
        </w:rPr>
        <w:t>)</w:t>
      </w:r>
      <w:r>
        <w:rPr>
          <w:lang w:val="en-US"/>
        </w:rPr>
        <w:t xml:space="preserve">  </w:t>
      </w:r>
      <w:r w:rsidRPr="00994791">
        <w:rPr>
          <w:lang w:val="en-US"/>
        </w:rPr>
        <w:t>(</w:t>
      </w:r>
      <w:r>
        <w:rPr>
          <w:lang w:val="en-US"/>
        </w:rPr>
        <w:t>1,5</w:t>
      </w:r>
      <w:r w:rsidRPr="00994791">
        <w:rPr>
          <w:lang w:val="en-US"/>
        </w:rPr>
        <w:t xml:space="preserve"> điểm)</w:t>
      </w:r>
      <w:r>
        <w:rPr>
          <w:lang w:val="en-US"/>
        </w:rPr>
        <w:t xml:space="preserve"> </w:t>
      </w:r>
      <w:r w:rsidRPr="005519FC">
        <w:rPr>
          <w:lang w:val="pt-BR"/>
        </w:rPr>
        <w:t>Một khối khí lý tưởng xác định ở nhiệt độ 127</w:t>
      </w:r>
      <w:r w:rsidRPr="005519FC">
        <w:rPr>
          <w:vertAlign w:val="superscript"/>
          <w:lang w:val="pt-BR"/>
        </w:rPr>
        <w:t>0</w:t>
      </w:r>
      <w:r w:rsidRPr="005519FC">
        <w:rPr>
          <w:lang w:val="pt-BR"/>
        </w:rPr>
        <w:t>C</w:t>
      </w:r>
      <w:r w:rsidR="00734F26">
        <w:rPr>
          <w:lang w:val="pt-BR"/>
        </w:rPr>
        <w:t>, áp suất 2 atm chiếm thể tích 6</w:t>
      </w:r>
      <w:r w:rsidRPr="005519FC">
        <w:rPr>
          <w:lang w:val="pt-BR"/>
        </w:rPr>
        <w:t xml:space="preserve">ℓ. Khối khí được biến đổi qua hai giai đoạn liên tiếp nhau: </w:t>
      </w:r>
    </w:p>
    <w:p w:rsidR="00A94303" w:rsidRPr="005519FC" w:rsidRDefault="00A94303" w:rsidP="00A94303">
      <w:pPr>
        <w:pStyle w:val="NoSpacing"/>
        <w:ind w:left="990"/>
        <w:rPr>
          <w:rFonts w:cs="Times New Roman"/>
          <w:sz w:val="24"/>
          <w:szCs w:val="24"/>
          <w:lang w:val="pt-BR"/>
        </w:rPr>
      </w:pPr>
      <w:r w:rsidRPr="005519FC">
        <w:rPr>
          <w:rFonts w:cs="Times New Roman"/>
          <w:sz w:val="24"/>
          <w:szCs w:val="24"/>
          <w:lang w:val="pt-BR"/>
        </w:rPr>
        <w:t>- Giai đoạn 1: nén đẳng nhiệt tới thể</w:t>
      </w:r>
      <w:r w:rsidR="00734F26">
        <w:rPr>
          <w:rFonts w:cs="Times New Roman"/>
          <w:sz w:val="24"/>
          <w:szCs w:val="24"/>
          <w:lang w:val="pt-BR"/>
        </w:rPr>
        <w:t xml:space="preserve"> tích 3</w:t>
      </w:r>
      <w:r w:rsidRPr="005519FC">
        <w:rPr>
          <w:rFonts w:cs="Times New Roman"/>
          <w:sz w:val="24"/>
          <w:szCs w:val="24"/>
          <w:lang w:val="pt-BR"/>
        </w:rPr>
        <w:t>ℓ</w:t>
      </w:r>
    </w:p>
    <w:p w:rsidR="00A94303" w:rsidRPr="005519FC" w:rsidRDefault="00A94303" w:rsidP="00A94303">
      <w:pPr>
        <w:pStyle w:val="NoSpacing"/>
        <w:ind w:left="990"/>
        <w:rPr>
          <w:rFonts w:cs="Times New Roman"/>
          <w:sz w:val="24"/>
          <w:szCs w:val="24"/>
          <w:lang w:val="pt-BR"/>
        </w:rPr>
      </w:pPr>
      <w:r w:rsidRPr="005519FC">
        <w:rPr>
          <w:rFonts w:cs="Times New Roman"/>
          <w:sz w:val="24"/>
          <w:szCs w:val="24"/>
          <w:lang w:val="pt-BR"/>
        </w:rPr>
        <w:t xml:space="preserve">- Giai đoạn 2: làm nguội đẳng tích tới áp suất </w:t>
      </w:r>
      <w:r w:rsidR="00734F26">
        <w:rPr>
          <w:rFonts w:cs="Times New Roman"/>
          <w:sz w:val="24"/>
          <w:szCs w:val="24"/>
          <w:lang w:val="pt-BR"/>
        </w:rPr>
        <w:t>ban đầu</w:t>
      </w:r>
      <w:r w:rsidRPr="005519FC">
        <w:rPr>
          <w:rFonts w:cs="Times New Roman"/>
          <w:sz w:val="24"/>
          <w:szCs w:val="24"/>
          <w:lang w:val="pt-BR"/>
        </w:rPr>
        <w:t xml:space="preserve">. </w:t>
      </w:r>
    </w:p>
    <w:p w:rsidR="00A94303" w:rsidRPr="005519FC" w:rsidRDefault="00A94303" w:rsidP="00A94303">
      <w:pPr>
        <w:pStyle w:val="NoSpacing"/>
        <w:ind w:firstLine="720"/>
        <w:rPr>
          <w:rFonts w:cs="Times New Roman"/>
          <w:sz w:val="24"/>
          <w:szCs w:val="24"/>
          <w:lang w:val="pt-BR"/>
        </w:rPr>
      </w:pPr>
      <w:r w:rsidRPr="005519FC">
        <w:rPr>
          <w:rFonts w:cs="Times New Roman"/>
          <w:sz w:val="24"/>
          <w:szCs w:val="24"/>
          <w:lang w:val="pt-BR"/>
        </w:rPr>
        <w:t>a/ Xác định các thông số trạng thái chưa biết của khối khí?</w:t>
      </w:r>
    </w:p>
    <w:p w:rsidR="00A94303" w:rsidRPr="005519FC" w:rsidRDefault="00A94303" w:rsidP="00A94303">
      <w:pPr>
        <w:ind w:left="270" w:hanging="270"/>
        <w:jc w:val="both"/>
        <w:rPr>
          <w:lang w:val="en-US"/>
        </w:rPr>
      </w:pPr>
      <w:r w:rsidRPr="005519FC">
        <w:rPr>
          <w:lang w:val="pt-BR" w:bidi="he-IL"/>
        </w:rPr>
        <w:tab/>
      </w:r>
      <w:r>
        <w:rPr>
          <w:lang w:val="pt-BR" w:bidi="he-IL"/>
        </w:rPr>
        <w:tab/>
      </w:r>
      <w:r w:rsidRPr="005519FC">
        <w:rPr>
          <w:lang w:val="pt-BR" w:bidi="he-IL"/>
        </w:rPr>
        <w:t xml:space="preserve">b/ Vẽ đồ thị </w:t>
      </w:r>
      <w:r>
        <w:rPr>
          <w:lang w:val="pt-BR" w:bidi="he-IL"/>
        </w:rPr>
        <w:t>biểu diễn các quá trình trên trong hệ trục (OpV)</w:t>
      </w:r>
      <w:r w:rsidRPr="005519FC">
        <w:rPr>
          <w:lang w:val="pt-BR" w:bidi="he-IL"/>
        </w:rPr>
        <w:t>?</w:t>
      </w:r>
    </w:p>
    <w:p w:rsidR="00A94303" w:rsidRPr="00CF2869" w:rsidRDefault="009C5C35" w:rsidP="00A94303">
      <w:pPr>
        <w:ind w:left="270" w:hanging="270"/>
        <w:jc w:val="both"/>
      </w:pPr>
      <w:r>
        <w:rPr>
          <w:noProof/>
          <w:lang w:val="en-US" w:eastAsia="en-US"/>
        </w:rPr>
        <mc:AlternateContent>
          <mc:Choice Requires="wpg">
            <w:drawing>
              <wp:anchor distT="0" distB="0" distL="114300" distR="114300" simplePos="0" relativeHeight="251678720" behindDoc="0" locked="0" layoutInCell="1" allowOverlap="1">
                <wp:simplePos x="0" y="0"/>
                <wp:positionH relativeFrom="column">
                  <wp:posOffset>5307330</wp:posOffset>
                </wp:positionH>
                <wp:positionV relativeFrom="paragraph">
                  <wp:posOffset>129540</wp:posOffset>
                </wp:positionV>
                <wp:extent cx="1017905" cy="1619885"/>
                <wp:effectExtent l="1905" t="5715" r="0" b="3175"/>
                <wp:wrapSquare wrapText="bothSides"/>
                <wp:docPr id="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1619885"/>
                          <a:chOff x="2289" y="12574"/>
                          <a:chExt cx="1603" cy="2551"/>
                        </a:xfrm>
                      </wpg:grpSpPr>
                      <wpg:grpSp>
                        <wpg:cNvPr id="6" name="Group 29"/>
                        <wpg:cNvGrpSpPr>
                          <a:grpSpLocks/>
                        </wpg:cNvGrpSpPr>
                        <wpg:grpSpPr bwMode="auto">
                          <a:xfrm>
                            <a:off x="3366" y="12706"/>
                            <a:ext cx="283" cy="1992"/>
                            <a:chOff x="3366" y="1383"/>
                            <a:chExt cx="283" cy="1992"/>
                          </a:xfrm>
                        </wpg:grpSpPr>
                        <wps:wsp>
                          <wps:cNvPr id="7" name="AutoShape 30"/>
                          <wps:cNvCnPr>
                            <a:cxnSpLocks noChangeShapeType="1"/>
                          </wps:cNvCnPr>
                          <wps:spPr bwMode="auto">
                            <a:xfrm>
                              <a:off x="3509" y="1383"/>
                              <a:ext cx="0" cy="1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Oval 31"/>
                          <wps:cNvSpPr>
                            <a:spLocks noChangeArrowheads="1"/>
                          </wps:cNvSpPr>
                          <wps:spPr bwMode="auto">
                            <a:xfrm>
                              <a:off x="3366" y="3092"/>
                              <a:ext cx="283" cy="283"/>
                            </a:xfrm>
                            <a:prstGeom prst="ellipse">
                              <a:avLst/>
                            </a:prstGeom>
                            <a:gradFill rotWithShape="0">
                              <a:gsLst>
                                <a:gs pos="0">
                                  <a:schemeClr val="accent1">
                                    <a:lumMod val="100000"/>
                                    <a:lumOff val="0"/>
                                  </a:schemeClr>
                                </a:gs>
                                <a:gs pos="100000">
                                  <a:schemeClr val="accent1">
                                    <a:lumMod val="100000"/>
                                    <a:lumOff val="0"/>
                                    <a:gamma/>
                                    <a:tint val="20000"/>
                                    <a:invGamma/>
                                  </a:scheme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9" name="AutoShape 32"/>
                        <wps:cNvCnPr>
                          <a:cxnSpLocks noChangeShapeType="1"/>
                        </wps:cNvCnPr>
                        <wps:spPr bwMode="auto">
                          <a:xfrm flipV="1">
                            <a:off x="3236" y="12701"/>
                            <a:ext cx="5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33"/>
                        <wps:cNvCnPr>
                          <a:cxnSpLocks noChangeShapeType="1"/>
                        </wps:cNvCnPr>
                        <wps:spPr bwMode="auto">
                          <a:xfrm flipV="1">
                            <a:off x="3246" y="12588"/>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34"/>
                        <wps:cNvCnPr>
                          <a:cxnSpLocks noChangeShapeType="1"/>
                        </wps:cNvCnPr>
                        <wps:spPr bwMode="auto">
                          <a:xfrm flipV="1">
                            <a:off x="3355" y="12584"/>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35"/>
                        <wps:cNvCnPr>
                          <a:cxnSpLocks noChangeShapeType="1"/>
                        </wps:cNvCnPr>
                        <wps:spPr bwMode="auto">
                          <a:xfrm flipV="1">
                            <a:off x="3466" y="12578"/>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36"/>
                        <wps:cNvCnPr>
                          <a:cxnSpLocks noChangeShapeType="1"/>
                        </wps:cNvCnPr>
                        <wps:spPr bwMode="auto">
                          <a:xfrm flipV="1">
                            <a:off x="3577" y="12574"/>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37"/>
                        <wps:cNvCnPr>
                          <a:cxnSpLocks noChangeShapeType="1"/>
                        </wps:cNvCnPr>
                        <wps:spPr bwMode="auto">
                          <a:xfrm flipV="1">
                            <a:off x="3679" y="12574"/>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 name="Group 38"/>
                        <wpg:cNvGrpSpPr>
                          <a:grpSpLocks/>
                        </wpg:cNvGrpSpPr>
                        <wpg:grpSpPr bwMode="auto">
                          <a:xfrm rot="1767172">
                            <a:off x="2875" y="12578"/>
                            <a:ext cx="283" cy="1992"/>
                            <a:chOff x="3366" y="1383"/>
                            <a:chExt cx="283" cy="1992"/>
                          </a:xfrm>
                        </wpg:grpSpPr>
                        <wps:wsp>
                          <wps:cNvPr id="16" name="AutoShape 39"/>
                          <wps:cNvCnPr>
                            <a:cxnSpLocks noChangeShapeType="1"/>
                          </wps:cNvCnPr>
                          <wps:spPr bwMode="auto">
                            <a:xfrm>
                              <a:off x="3509" y="1383"/>
                              <a:ext cx="0" cy="1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40"/>
                          <wps:cNvSpPr>
                            <a:spLocks noChangeArrowheads="1"/>
                          </wps:cNvSpPr>
                          <wps:spPr bwMode="auto">
                            <a:xfrm>
                              <a:off x="3366" y="3092"/>
                              <a:ext cx="283" cy="283"/>
                            </a:xfrm>
                            <a:prstGeom prst="ellipse">
                              <a:avLst/>
                            </a:prstGeom>
                            <a:gradFill rotWithShape="0">
                              <a:gsLst>
                                <a:gs pos="0">
                                  <a:schemeClr val="accent1">
                                    <a:lumMod val="100000"/>
                                    <a:lumOff val="0"/>
                                  </a:schemeClr>
                                </a:gs>
                                <a:gs pos="100000">
                                  <a:schemeClr val="accent1">
                                    <a:lumMod val="100000"/>
                                    <a:lumOff val="0"/>
                                    <a:gamma/>
                                    <a:tint val="20000"/>
                                    <a:invGamma/>
                                  </a:scheme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18" name="Text Box 2"/>
                        <wps:cNvSpPr txBox="1">
                          <a:spLocks noChangeArrowheads="1"/>
                        </wps:cNvSpPr>
                        <wps:spPr bwMode="auto">
                          <a:xfrm>
                            <a:off x="2289" y="14131"/>
                            <a:ext cx="573"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4303" w:rsidRPr="00885048" w:rsidRDefault="00A94303" w:rsidP="00A94303">
                              <w:pPr>
                                <w:spacing w:before="240"/>
                                <w:rPr>
                                  <w:lang w:val="en-US"/>
                                </w:rPr>
                              </w:pPr>
                              <w:r>
                                <w:rPr>
                                  <w:lang w:val="en-US"/>
                                </w:rPr>
                                <w:t>P</w:t>
                              </w:r>
                              <w:r>
                                <w:rPr>
                                  <w:vertAlign w:val="subscript"/>
                                  <w:lang w:val="en-US"/>
                                </w:rPr>
                                <w:t>1</w:t>
                              </w:r>
                            </w:p>
                          </w:txbxContent>
                        </wps:txbx>
                        <wps:bodyPr rot="0" vert="horz" wrap="square" lIns="91440" tIns="45720" rIns="91440" bIns="45720" anchor="t" anchorCtr="0" upright="1">
                          <a:noAutofit/>
                        </wps:bodyPr>
                      </wps:wsp>
                      <wps:wsp>
                        <wps:cNvPr id="19" name="Text Box 2"/>
                        <wps:cNvSpPr txBox="1">
                          <a:spLocks noChangeArrowheads="1"/>
                        </wps:cNvSpPr>
                        <wps:spPr bwMode="auto">
                          <a:xfrm>
                            <a:off x="3319" y="14406"/>
                            <a:ext cx="573"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4303" w:rsidRPr="00885048" w:rsidRDefault="00A94303" w:rsidP="00A94303">
                              <w:pPr>
                                <w:spacing w:before="240"/>
                                <w:rPr>
                                  <w:lang w:val="en-US"/>
                                </w:rPr>
                              </w:pPr>
                              <w:r>
                                <w:rPr>
                                  <w:lang w:val="en-US"/>
                                </w:rPr>
                                <w:t>P</w:t>
                              </w:r>
                              <w:r>
                                <w:rPr>
                                  <w:vertAlign w:val="subscript"/>
                                  <w:lang w:val="en-US"/>
                                </w:rPr>
                                <w:t>2</w:t>
                              </w:r>
                            </w:p>
                          </w:txbxContent>
                        </wps:txbx>
                        <wps:bodyPr rot="0" vert="horz" wrap="square" lIns="91440" tIns="45720" rIns="91440" bIns="45720" anchor="t" anchorCtr="0" upright="1">
                          <a:noAutofit/>
                        </wps:bodyPr>
                      </wps:wsp>
                      <wps:wsp>
                        <wps:cNvPr id="20" name="Freeform 43"/>
                        <wps:cNvSpPr>
                          <a:spLocks/>
                        </wps:cNvSpPr>
                        <wps:spPr bwMode="auto">
                          <a:xfrm>
                            <a:off x="3357" y="12976"/>
                            <a:ext cx="142" cy="81"/>
                          </a:xfrm>
                          <a:custGeom>
                            <a:avLst/>
                            <a:gdLst>
                              <a:gd name="T0" fmla="*/ 0 w 142"/>
                              <a:gd name="T1" fmla="*/ 0 h 81"/>
                              <a:gd name="T2" fmla="*/ 142 w 142"/>
                              <a:gd name="T3" fmla="*/ 81 h 81"/>
                            </a:gdLst>
                            <a:ahLst/>
                            <a:cxnLst>
                              <a:cxn ang="0">
                                <a:pos x="T0" y="T1"/>
                              </a:cxn>
                              <a:cxn ang="0">
                                <a:pos x="T2" y="T3"/>
                              </a:cxn>
                            </a:cxnLst>
                            <a:rect l="0" t="0" r="r" b="b"/>
                            <a:pathLst>
                              <a:path w="142" h="81">
                                <a:moveTo>
                                  <a:pt x="0" y="0"/>
                                </a:moveTo>
                                <a:cubicBezTo>
                                  <a:pt x="36" y="54"/>
                                  <a:pt x="77" y="81"/>
                                  <a:pt x="142" y="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2"/>
                        <wps:cNvSpPr txBox="1">
                          <a:spLocks noChangeArrowheads="1"/>
                        </wps:cNvSpPr>
                        <wps:spPr bwMode="auto">
                          <a:xfrm>
                            <a:off x="3180" y="12716"/>
                            <a:ext cx="573"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4303" w:rsidRPr="00885048" w:rsidRDefault="00A94303" w:rsidP="00A94303">
                              <w:pPr>
                                <w:spacing w:before="240"/>
                                <w:rPr>
                                  <w:lang w:val="en-US"/>
                                </w:rPr>
                              </w:pPr>
                              <w:r>
                                <w:rPr>
                                  <w:lang w:val="en-US"/>
                                </w:rP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 o:spid="_x0000_s1043" style="position:absolute;left:0;text-align:left;margin-left:417.9pt;margin-top:10.2pt;width:80.15pt;height:127.55pt;z-index:251678720" coordorigin="2289,12574" coordsize="1603,2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">
                <v:group id="Group 29" o:spid="_x0000_s1044" style="position:absolute;left:3366;top:12706;width:283;height:1992" coordorigin="3366,1383" coordsize="283,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30" o:spid="_x0000_s1045" type="#_x0000_t32" style="position:absolute;left:3509;top:1383;width:0;height:17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oval id="Oval 31" o:spid="_x0000_s1046" style="position:absolute;left:3366;top:3092;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Z74A&#10;AADaAAAADwAAAGRycy9kb3ducmV2LnhtbERPzYrCMBC+C75DGGFvdqosulSjyILiXgR1H2Bopj/a&#10;TLpN1Pr2m4Pg8eP7X65726g7d752omGSpKBYcmdqKTX8nrfjL1A+kBhqnLCGJ3tYr4aDJWXGPeTI&#10;91MoVQwRn5GGKoQ2Q/R5xZZ84lqWyBWusxQi7Eo0HT1iuG1wmqYztFRLbKio5e+K8+vpZjVsDhb/&#10;dvX18/IMu/lk/1MUeEOtP0b9ZgEqcB/e4pd7bzTErfFKvAG4+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vxWe+AAAA2gAAAA8AAAAAAAAAAAAAAAAAmAIAAGRycy9kb3ducmV2&#10;LnhtbFBLBQYAAAAABAAEAPUAAACDAwAAAAA=&#10;" fillcolor="#4f81bd [3204]">
                    <v:fill color2="#dbe5f1 [660]" focusposition=".5,.5" focussize="" focus="100%" type="gradientRadial"/>
                  </v:oval>
                </v:group>
                <v:shape id="AutoShape 32" o:spid="_x0000_s1047" type="#_x0000_t32" style="position:absolute;left:3236;top:12701;width:53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ypvMIAAADaAAAADwAAAGRycy9kb3ducmV2LnhtbESPQYvCMBSE7wv+h/AEL4um9bBoNYos&#10;LIiHhdUePD6SZ1tsXmoSa/ffbxYEj8PMfMOst4NtRU8+NI4V5LMMBLF2puFKQXn6mi5AhIhssHVM&#10;Cn4pwHYzeltjYdyDf6g/xkokCIcCFdQxdoWUQddkMcxcR5y8i/MWY5K+ksbjI8FtK+dZ9iEtNpwW&#10;auzosyZ9Pd6tguZQfpf9+y16vTjkZ5+H07nVSk3Gw24FItIQX+Fne28ULOH/Sro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ypvMIAAADaAAAADwAAAAAAAAAAAAAA&#10;AAChAgAAZHJzL2Rvd25yZXYueG1sUEsFBgAAAAAEAAQA+QAAAJADAAAAAA==&#10;"/>
                <v:shape id="AutoShape 33" o:spid="_x0000_s1048" type="#_x0000_t32" style="position:absolute;left:3246;top:12588;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 id="AutoShape 34" o:spid="_x0000_s1049" type="#_x0000_t32" style="position:absolute;left:3355;top:12584;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fzcEAAADbAAAADwAAAGRycy9kb3ducmV2LnhtbERPPWvDMBDdC/kP4gJZSiM7QzGulVAC&#10;gZIh0NiDx0O62qbWyZVUx/n3VaHQ7R7v86rDYkcxkw+DYwX5NgNBrJ0ZuFPQ1KenAkSIyAZHx6Tg&#10;TgEO+9VDhaVxN36n+Ro7kUI4lKigj3EqpQy6J4th6ybixH04bzEm6DtpPN5SuB3lLsuepcWBU0OP&#10;Ex170p/Xb6tgODeXZn78il4X57z1eajbUSu1WS+vLyAiLfFf/Od+M2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Z/NwQAAANsAAAAPAAAAAAAAAAAAAAAA&#10;AKECAABkcnMvZG93bnJldi54bWxQSwUGAAAAAAQABAD5AAAAjwMAAAAA&#10;"/>
                <v:shape id="AutoShape 35" o:spid="_x0000_s1050" type="#_x0000_t32" style="position:absolute;left:3466;top:12578;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AutoShape 36" o:spid="_x0000_s1051" type="#_x0000_t32" style="position:absolute;left:3577;top:12574;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kIcEAAADbAAAADwAAAGRycy9kb3ducmV2LnhtbERPTYvCMBC9L/gfwgh7WTStwi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36QhwQAAANsAAAAPAAAAAAAAAAAAAAAA&#10;AKECAABkcnMvZG93bnJldi54bWxQSwUGAAAAAAQABAD5AAAAjwMAAAAA&#10;"/>
                <v:shape id="AutoShape 37" o:spid="_x0000_s1052" type="#_x0000_t32" style="position:absolute;left:3679;top:12574;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8VcEAAADbAAAADwAAAGRycy9kb3ducmV2LnhtbERPTYvCMBC9L/gfwgh7WTSty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jxVwQAAANsAAAAPAAAAAAAAAAAAAAAA&#10;AKECAABkcnMvZG93bnJldi54bWxQSwUGAAAAAAQABAD5AAAAjwMAAAAA&#10;"/>
                <v:group id="Group 38" o:spid="_x0000_s1053" style="position:absolute;left:2875;top:12578;width:283;height:1992;rotation:1930223fd" coordorigin="3366,1383" coordsize="283,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7rUGwwAAANsAAAAP&#10;AAAAAAAAAAAAAAAAAKoCAABkcnMvZG93bnJldi54bWxQSwUGAAAAAAQABAD6AAAAmgMAAAAA&#10;">
                  <v:shape id="AutoShape 39" o:spid="_x0000_s1054" type="#_x0000_t32" style="position:absolute;left:3509;top:1383;width:0;height:17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oval id="Oval 40" o:spid="_x0000_s1055" style="position:absolute;left:3366;top:3092;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xob8A&#10;AADbAAAADwAAAGRycy9kb3ducmV2LnhtbERP24rCMBB9X/Afwgi+rVNFVqlGEUHRl4VVP2Bophdt&#10;JrWJWv/eLCzs2xzOdRarztbqwa2vnGgYDRNQLJkzlRQazqft5wyUDySGaies4cUeVsvex4JS457y&#10;w49jKFQMEZ+ShjKEJkX0WcmW/NA1LJHLXWspRNgWaFp6xnBb4zhJvtBSJbGhpIY3JWfX491qWH9b&#10;vO2q6+TyCrvpaH/Ic7yj1oN+t56DCtyFf/Gfe2/i/Cn8/hIPwO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qDGhvwAAANsAAAAPAAAAAAAAAAAAAAAAAJgCAABkcnMvZG93bnJl&#10;di54bWxQSwUGAAAAAAQABAD1AAAAhAMAAAAA&#10;" fillcolor="#4f81bd [3204]">
                    <v:fill color2="#dbe5f1 [660]" focusposition=".5,.5" focussize="" focus="100%" type="gradientRadial"/>
                  </v:oval>
                </v:group>
                <v:shape id="Text Box 2" o:spid="_x0000_s1056" type="#_x0000_t202" style="position:absolute;left:2289;top:14131;width:573;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A94303" w:rsidRPr="00885048" w:rsidRDefault="00A94303" w:rsidP="00A94303">
                        <w:pPr>
                          <w:spacing w:before="240"/>
                          <w:rPr>
                            <w:lang w:val="en-US"/>
                          </w:rPr>
                        </w:pPr>
                        <w:r>
                          <w:rPr>
                            <w:lang w:val="en-US"/>
                          </w:rPr>
                          <w:t>P</w:t>
                        </w:r>
                        <w:r>
                          <w:rPr>
                            <w:vertAlign w:val="subscript"/>
                            <w:lang w:val="en-US"/>
                          </w:rPr>
                          <w:t>1</w:t>
                        </w:r>
                      </w:p>
                    </w:txbxContent>
                  </v:textbox>
                </v:shape>
                <v:shape id="Text Box 2" o:spid="_x0000_s1057" type="#_x0000_t202" style="position:absolute;left:3319;top:14406;width:573;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A94303" w:rsidRPr="00885048" w:rsidRDefault="00A94303" w:rsidP="00A94303">
                        <w:pPr>
                          <w:spacing w:before="240"/>
                          <w:rPr>
                            <w:lang w:val="en-US"/>
                          </w:rPr>
                        </w:pPr>
                        <w:r>
                          <w:rPr>
                            <w:lang w:val="en-US"/>
                          </w:rPr>
                          <w:t>P</w:t>
                        </w:r>
                        <w:r>
                          <w:rPr>
                            <w:vertAlign w:val="subscript"/>
                            <w:lang w:val="en-US"/>
                          </w:rPr>
                          <w:t>2</w:t>
                        </w:r>
                      </w:p>
                    </w:txbxContent>
                  </v:textbox>
                </v:shape>
                <v:shape id="Freeform 43" o:spid="_x0000_s1058" style="position:absolute;left:3357;top:12976;width:142;height:81;visibility:visible;mso-wrap-style:square;v-text-anchor:top" coordsize="14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M4icEA&#10;AADbAAAADwAAAGRycy9kb3ducmV2LnhtbERPTWvCMBi+D/wP4RV2m6kexuiMIvUDt4OwTvH60rym&#10;xeZNSWKt/345CDs+PN/z5WBb0ZMPjWMF00kGgrhyumGj4Pi7ffsAESKyxtYxKXhQgOVi9DLHXLs7&#10;/1BfRiNSCIccFdQxdrmUoarJYpi4jjhxF+ctxgS9kdrjPYXbVs6y7F1abDg11NhRUVN1LW9WQXGY&#10;nvh725+/NmvT7Zx/FEdTKvU6HlafICIN8V/8dO+1gllan76kHy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TOInBAAAA2wAAAA8AAAAAAAAAAAAAAAAAmAIAAGRycy9kb3du&#10;cmV2LnhtbFBLBQYAAAAABAAEAPUAAACGAwAAAAA=&#10;" path="m,c36,54,77,81,142,81e" filled="f">
                  <v:path arrowok="t" o:connecttype="custom" o:connectlocs="0,0;142,81" o:connectangles="0,0"/>
                </v:shape>
                <v:shape id="Text Box 2" o:spid="_x0000_s1059" type="#_x0000_t202" style="position:absolute;left:3180;top:12716;width:573;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A94303" w:rsidRPr="00885048" w:rsidRDefault="00A94303" w:rsidP="00A94303">
                        <w:pPr>
                          <w:spacing w:before="240"/>
                          <w:rPr>
                            <w:lang w:val="en-US"/>
                          </w:rPr>
                        </w:pPr>
                        <w:r>
                          <w:rPr>
                            <w:lang w:val="en-US"/>
                          </w:rPr>
                          <w:t>α</w:t>
                        </w:r>
                      </w:p>
                    </w:txbxContent>
                  </v:textbox>
                </v:shape>
                <w10:wrap type="square"/>
              </v:group>
            </w:pict>
          </mc:Fallback>
        </mc:AlternateContent>
      </w:r>
      <w:r w:rsidR="00A94303">
        <w:rPr>
          <w:b/>
        </w:rPr>
        <w:t>8</w:t>
      </w:r>
      <w:r w:rsidR="00A94303" w:rsidRPr="000A7493">
        <w:rPr>
          <w:b/>
        </w:rPr>
        <w:t>)</w:t>
      </w:r>
      <w:r w:rsidR="00A94303" w:rsidRPr="00994791">
        <w:t xml:space="preserve"> </w:t>
      </w:r>
      <w:r w:rsidR="00A94303" w:rsidRPr="00994791">
        <w:rPr>
          <w:lang w:val="en-US"/>
        </w:rPr>
        <w:t xml:space="preserve">(1,0 điểm) </w:t>
      </w:r>
      <w:r w:rsidR="00A94303">
        <w:rPr>
          <w:lang w:val="en-US"/>
        </w:rPr>
        <w:t>Hai con lắc đơn P</w:t>
      </w:r>
      <w:r w:rsidR="00A94303">
        <w:rPr>
          <w:vertAlign w:val="subscript"/>
          <w:lang w:val="en-US"/>
        </w:rPr>
        <w:t>1</w:t>
      </w:r>
      <w:r w:rsidR="00A94303">
        <w:rPr>
          <w:lang w:val="en-US"/>
        </w:rPr>
        <w:t xml:space="preserve"> và P</w:t>
      </w:r>
      <w:r w:rsidR="00A94303">
        <w:rPr>
          <w:vertAlign w:val="subscript"/>
          <w:lang w:val="en-US"/>
        </w:rPr>
        <w:t>2</w:t>
      </w:r>
      <w:r w:rsidR="00A94303">
        <w:rPr>
          <w:lang w:val="en-US"/>
        </w:rPr>
        <w:t xml:space="preserve"> (được treo như hình vẽ) có cùng chiều dài </w:t>
      </w:r>
      <w:r w:rsidR="00A94303" w:rsidRPr="00994791">
        <w:t xml:space="preserve">ℓ = </w:t>
      </w:r>
      <w:r w:rsidR="00A94303">
        <w:t>1m, có khối lượng lần lượt là m</w:t>
      </w:r>
      <w:r w:rsidR="00A94303">
        <w:rPr>
          <w:vertAlign w:val="subscript"/>
        </w:rPr>
        <w:t>1</w:t>
      </w:r>
      <w:r w:rsidR="00A94303">
        <w:t xml:space="preserve"> = 300g và m</w:t>
      </w:r>
      <w:r w:rsidR="00A94303">
        <w:rPr>
          <w:vertAlign w:val="subscript"/>
        </w:rPr>
        <w:t>2</w:t>
      </w:r>
      <w:r w:rsidR="00A94303">
        <w:t xml:space="preserve"> = 0,1 kg. Kéo con lắc P</w:t>
      </w:r>
      <w:r w:rsidR="00A94303">
        <w:rPr>
          <w:vertAlign w:val="subscript"/>
        </w:rPr>
        <w:t>1</w:t>
      </w:r>
      <w:r w:rsidR="00A94303">
        <w:t xml:space="preserve"> sao cho hợp v</w:t>
      </w:r>
      <w:r w:rsidR="00B939B2">
        <w:t>ới phương thẳng đứng 1 góc α = 6</w:t>
      </w:r>
      <w:r w:rsidR="00A94303">
        <w:t>0</w:t>
      </w:r>
      <w:r w:rsidR="00A94303">
        <w:rPr>
          <w:vertAlign w:val="superscript"/>
        </w:rPr>
        <w:t>0</w:t>
      </w:r>
      <w:r w:rsidR="00A94303">
        <w:t xml:space="preserve"> rồi thả không vận tốc đầu</w:t>
      </w:r>
      <w:r w:rsidR="00B939B2">
        <w:t xml:space="preserve"> đến va chạm với con lắc thứ 2 đang nằm yên tại vị trí cân bằng</w:t>
      </w:r>
      <w:r w:rsidR="00A94303">
        <w:t>. Biết va chạm giữa 2 con lắc là va chạm mềm. Tính vận tốc 2 con lắc đạt được ngay sau va chạm. Cho g = 10 m/s</w:t>
      </w:r>
      <w:r w:rsidR="00A94303">
        <w:rPr>
          <w:vertAlign w:val="superscript"/>
        </w:rPr>
        <w:t>2</w:t>
      </w:r>
      <w:r w:rsidR="00A94303">
        <w:t>.</w:t>
      </w:r>
      <w:r w:rsidR="007959FB">
        <w:t xml:space="preserve"> Bỏ qua lực cản môi trường</w:t>
      </w:r>
      <w:r w:rsidR="001B7C74">
        <w:t>.</w:t>
      </w:r>
    </w:p>
    <w:p w:rsidR="00A94303" w:rsidRPr="00994791" w:rsidRDefault="00A94303" w:rsidP="00A94303">
      <w:pPr>
        <w:autoSpaceDE w:val="0"/>
        <w:autoSpaceDN w:val="0"/>
        <w:adjustRightInd w:val="0"/>
        <w:ind w:left="270" w:hanging="270"/>
        <w:jc w:val="both"/>
      </w:pPr>
    </w:p>
    <w:p w:rsidR="00A94303" w:rsidRPr="00994791" w:rsidRDefault="00A94303" w:rsidP="00A94303">
      <w:r w:rsidRPr="00994791">
        <w:br w:type="page"/>
      </w:r>
    </w:p>
    <w:p w:rsidR="00EC531A" w:rsidRPr="00676DA6" w:rsidRDefault="009C5C35" w:rsidP="00EC531A">
      <w:pPr>
        <w:tabs>
          <w:tab w:val="right" w:pos="9360"/>
        </w:tabs>
        <w:ind w:left="720"/>
        <w:rPr>
          <w:b/>
          <w:sz w:val="28"/>
          <w:szCs w:val="28"/>
        </w:rPr>
      </w:pPr>
      <w:r>
        <w:rPr>
          <w:b/>
          <w:noProof/>
          <w:sz w:val="28"/>
          <w:szCs w:val="28"/>
          <w:lang w:val="en-US" w:eastAsia="en-US"/>
        </w:rPr>
        <w:lastRenderedPageBreak/>
        <mc:AlternateContent>
          <mc:Choice Requires="wps">
            <w:drawing>
              <wp:anchor distT="0" distB="0" distL="114300" distR="114300" simplePos="0" relativeHeight="251675648" behindDoc="0" locked="0" layoutInCell="1" allowOverlap="1">
                <wp:simplePos x="0" y="0"/>
                <wp:positionH relativeFrom="column">
                  <wp:posOffset>5918200</wp:posOffset>
                </wp:positionH>
                <wp:positionV relativeFrom="paragraph">
                  <wp:posOffset>6350</wp:posOffset>
                </wp:positionV>
                <wp:extent cx="914400" cy="342900"/>
                <wp:effectExtent l="12700" t="6350" r="6350" b="12700"/>
                <wp:wrapNone/>
                <wp:docPr id="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EC531A" w:rsidRPr="005A2ADD" w:rsidRDefault="00EC531A" w:rsidP="00EC531A">
                            <w:pPr>
                              <w:rPr>
                                <w:b/>
                              </w:rPr>
                            </w:pPr>
                            <w:r>
                              <w:rPr>
                                <w:b/>
                              </w:rPr>
                              <w:t xml:space="preserve">ĐỀ </w:t>
                            </w:r>
                            <w:r w:rsidR="00997645">
                              <w:rPr>
                                <w:b/>
                              </w:rPr>
                              <w:t>CHẴ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60" type="#_x0000_t202" style="position:absolute;left:0;text-align:left;margin-left:466pt;margin-top:.5pt;width:1in;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">
                <v:textbox>
                  <w:txbxContent>
                    <w:p w:rsidR="00EC531A" w:rsidRPr="005A2ADD" w:rsidRDefault="00EC531A" w:rsidP="00EC531A">
                      <w:pPr>
                        <w:rPr>
                          <w:b/>
                        </w:rPr>
                      </w:pPr>
                      <w:r>
                        <w:rPr>
                          <w:b/>
                        </w:rPr>
                        <w:t xml:space="preserve">ĐỀ </w:t>
                      </w:r>
                      <w:r w:rsidR="00997645">
                        <w:rPr>
                          <w:b/>
                        </w:rPr>
                        <w:t>CHẴN</w:t>
                      </w:r>
                    </w:p>
                  </w:txbxContent>
                </v:textbox>
              </v:shape>
            </w:pict>
          </mc:Fallback>
        </mc:AlternateContent>
      </w:r>
      <w:r w:rsidR="00EC531A" w:rsidRPr="00676DA6">
        <w:rPr>
          <w:b/>
          <w:sz w:val="28"/>
          <w:szCs w:val="28"/>
        </w:rPr>
        <w:t xml:space="preserve">ĐÁP ÁN KIỂM TRA </w:t>
      </w:r>
      <w:r w:rsidR="00EC531A">
        <w:rPr>
          <w:b/>
          <w:sz w:val="28"/>
          <w:szCs w:val="28"/>
        </w:rPr>
        <w:t>HỌC KỲ II  _KHỐI 10 (1</w:t>
      </w:r>
      <w:r w:rsidR="003E0FBC">
        <w:rPr>
          <w:b/>
          <w:sz w:val="28"/>
          <w:szCs w:val="28"/>
        </w:rPr>
        <w:t>5</w:t>
      </w:r>
      <w:r w:rsidR="00EC531A" w:rsidRPr="00676DA6">
        <w:rPr>
          <w:b/>
          <w:sz w:val="28"/>
          <w:szCs w:val="28"/>
        </w:rPr>
        <w:t>-</w:t>
      </w:r>
      <w:r w:rsidR="00EC531A">
        <w:rPr>
          <w:b/>
          <w:sz w:val="28"/>
          <w:szCs w:val="28"/>
        </w:rPr>
        <w:t>1</w:t>
      </w:r>
      <w:r w:rsidR="003E0FBC">
        <w:rPr>
          <w:b/>
          <w:sz w:val="28"/>
          <w:szCs w:val="28"/>
        </w:rPr>
        <w:t>6</w:t>
      </w:r>
      <w:r w:rsidR="00EC531A" w:rsidRPr="00676DA6">
        <w:rPr>
          <w:b/>
          <w:sz w:val="28"/>
          <w:szCs w:val="28"/>
        </w:rPr>
        <w:t xml:space="preserve">) </w:t>
      </w:r>
    </w:p>
    <w:p w:rsidR="00EC531A" w:rsidRDefault="00EC531A" w:rsidP="00EC531A">
      <w:pPr>
        <w:jc w:val="center"/>
        <w:rPr>
          <w:b/>
        </w:rPr>
      </w:pPr>
      <w:r>
        <w:rPr>
          <w:b/>
        </w:rPr>
        <w:t>M</w:t>
      </w:r>
      <w:r w:rsidRPr="006C0C76">
        <w:rPr>
          <w:b/>
        </w:rPr>
        <w:t>Ô</w:t>
      </w:r>
      <w:r>
        <w:rPr>
          <w:b/>
        </w:rPr>
        <w:t>N: V</w:t>
      </w:r>
      <w:r w:rsidRPr="006C0C76">
        <w:rPr>
          <w:b/>
        </w:rPr>
        <w:t>Ậ</w:t>
      </w:r>
      <w:r>
        <w:rPr>
          <w:b/>
        </w:rPr>
        <w:t>T L</w:t>
      </w:r>
      <w:r w:rsidRPr="006C0C76">
        <w:rPr>
          <w:b/>
        </w:rPr>
        <w:t>Ý</w:t>
      </w:r>
    </w:p>
    <w:p w:rsidR="00EC531A" w:rsidRDefault="00EC531A" w:rsidP="00EC531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7949"/>
        <w:gridCol w:w="1166"/>
      </w:tblGrid>
      <w:tr w:rsidR="00EC531A" w:rsidTr="00154AD9">
        <w:tc>
          <w:tcPr>
            <w:tcW w:w="1340" w:type="dxa"/>
            <w:shd w:val="clear" w:color="auto" w:fill="auto"/>
          </w:tcPr>
          <w:p w:rsidR="00EC531A" w:rsidRPr="009E6943" w:rsidRDefault="00EC531A" w:rsidP="00154AD9">
            <w:pPr>
              <w:rPr>
                <w:b/>
              </w:rPr>
            </w:pPr>
          </w:p>
          <w:p w:rsidR="00EC531A" w:rsidRPr="009E6943" w:rsidRDefault="00EC531A" w:rsidP="00154AD9">
            <w:pPr>
              <w:rPr>
                <w:b/>
              </w:rPr>
            </w:pPr>
          </w:p>
          <w:p w:rsidR="00EC531A" w:rsidRPr="009E6943" w:rsidRDefault="00EC531A" w:rsidP="00154AD9">
            <w:pPr>
              <w:rPr>
                <w:b/>
              </w:rPr>
            </w:pPr>
            <w:r w:rsidRPr="009E6943">
              <w:rPr>
                <w:b/>
              </w:rPr>
              <w:t>Lý thuyết</w:t>
            </w:r>
          </w:p>
          <w:p w:rsidR="00EC531A" w:rsidRPr="009E6943" w:rsidRDefault="00EC531A" w:rsidP="00154AD9">
            <w:pPr>
              <w:rPr>
                <w:b/>
              </w:rPr>
            </w:pPr>
          </w:p>
          <w:p w:rsidR="00EC531A" w:rsidRPr="009E6943" w:rsidRDefault="00EC531A" w:rsidP="00154AD9">
            <w:pPr>
              <w:rPr>
                <w:b/>
              </w:rPr>
            </w:pPr>
            <w:r w:rsidRPr="009E6943">
              <w:rPr>
                <w:b/>
              </w:rPr>
              <w:t>(5 điểm)</w:t>
            </w:r>
          </w:p>
        </w:tc>
        <w:tc>
          <w:tcPr>
            <w:tcW w:w="8368" w:type="dxa"/>
            <w:shd w:val="clear" w:color="auto" w:fill="auto"/>
          </w:tcPr>
          <w:p w:rsidR="00734F26" w:rsidRDefault="00734F26" w:rsidP="00734F26">
            <w:pPr>
              <w:rPr>
                <w:lang w:val="en-US"/>
              </w:rPr>
            </w:pPr>
            <w:r w:rsidRPr="00994791">
              <w:rPr>
                <w:b/>
                <w:lang w:val="en-US"/>
              </w:rPr>
              <w:t>1)</w:t>
            </w:r>
            <w:r w:rsidRPr="00994791">
              <w:rPr>
                <w:lang w:val="en-US"/>
              </w:rPr>
              <w:t xml:space="preserve"> </w:t>
            </w:r>
            <w:r>
              <w:rPr>
                <w:lang w:val="en-US"/>
              </w:rPr>
              <w:t>Tóm tắt nội dung sơ lược về cấu tạo chất</w:t>
            </w:r>
            <w:r w:rsidRPr="00994791">
              <w:rPr>
                <w:lang w:val="en-US"/>
              </w:rPr>
              <w:t xml:space="preserve">  (1,5 điểm)</w:t>
            </w:r>
          </w:p>
          <w:p w:rsidR="00734F26" w:rsidRPr="007147C7" w:rsidRDefault="00734F26" w:rsidP="00734F26">
            <w:pPr>
              <w:ind w:left="280"/>
              <w:jc w:val="both"/>
              <w:rPr>
                <w:sz w:val="25"/>
                <w:szCs w:val="25"/>
              </w:rPr>
            </w:pPr>
            <w:r w:rsidRPr="007147C7">
              <w:rPr>
                <w:sz w:val="25"/>
                <w:szCs w:val="25"/>
              </w:rPr>
              <w:t>- Các chất được cấu tạo từ các hạt riêng biệt gọi là phân tử.</w:t>
            </w:r>
          </w:p>
          <w:p w:rsidR="00734F26" w:rsidRPr="007147C7" w:rsidRDefault="00734F26" w:rsidP="00734F26">
            <w:pPr>
              <w:ind w:left="280"/>
              <w:jc w:val="both"/>
              <w:rPr>
                <w:sz w:val="25"/>
                <w:szCs w:val="25"/>
              </w:rPr>
            </w:pPr>
            <w:r w:rsidRPr="007147C7">
              <w:rPr>
                <w:sz w:val="25"/>
                <w:szCs w:val="25"/>
              </w:rPr>
              <w:t>- Các phân tử chuyển động hỗn loạn không ngừng.</w:t>
            </w:r>
          </w:p>
          <w:p w:rsidR="00734F26" w:rsidRPr="007147C7" w:rsidRDefault="00734F26" w:rsidP="00734F26">
            <w:pPr>
              <w:ind w:left="280"/>
              <w:jc w:val="both"/>
              <w:rPr>
                <w:sz w:val="25"/>
                <w:szCs w:val="25"/>
              </w:rPr>
            </w:pPr>
            <w:r w:rsidRPr="007147C7">
              <w:rPr>
                <w:sz w:val="25"/>
                <w:szCs w:val="25"/>
              </w:rPr>
              <w:t>- Các phân tử chuyển động càng nhanh thì nhiệt độ của vật càng cao.</w:t>
            </w:r>
          </w:p>
          <w:p w:rsidR="00734F26" w:rsidRPr="00994791" w:rsidRDefault="00734F26" w:rsidP="00734F26">
            <w:pPr>
              <w:rPr>
                <w:lang w:val="en-US"/>
              </w:rPr>
            </w:pPr>
          </w:p>
          <w:p w:rsidR="00734F26" w:rsidRDefault="00734F26" w:rsidP="00734F26">
            <w:pPr>
              <w:rPr>
                <w:lang w:val="en-US"/>
              </w:rPr>
            </w:pPr>
            <w:r w:rsidRPr="00994791">
              <w:rPr>
                <w:b/>
                <w:lang w:val="en-US"/>
              </w:rPr>
              <w:t>2)</w:t>
            </w:r>
            <w:r w:rsidRPr="00994791">
              <w:rPr>
                <w:lang w:val="en-US"/>
              </w:rPr>
              <w:t xml:space="preserve"> </w:t>
            </w:r>
            <w:r>
              <w:rPr>
                <w:lang w:val="en-US"/>
              </w:rPr>
              <w:t>Đường đẳng áp là gì? Đường đẳng áp trong hệ (V,T) có dạng gì? (1 điểm)</w:t>
            </w:r>
          </w:p>
          <w:p w:rsidR="00734F26" w:rsidRPr="007147C7" w:rsidRDefault="00734F26" w:rsidP="00734F26">
            <w:pPr>
              <w:ind w:left="280"/>
              <w:jc w:val="both"/>
              <w:rPr>
                <w:sz w:val="25"/>
                <w:szCs w:val="25"/>
              </w:rPr>
            </w:pPr>
            <w:r>
              <w:rPr>
                <w:sz w:val="25"/>
                <w:szCs w:val="25"/>
              </w:rPr>
              <w:t>- l</w:t>
            </w:r>
            <w:r w:rsidRPr="007147C7">
              <w:rPr>
                <w:sz w:val="25"/>
                <w:szCs w:val="25"/>
              </w:rPr>
              <w:t>à đường biểu diễn sự biến thiên của thể tích theo nhiệt độ tuyệt đối khi áp suất được giữ không đổi.</w:t>
            </w:r>
          </w:p>
          <w:p w:rsidR="00734F26" w:rsidRPr="007147C7" w:rsidRDefault="00734F26" w:rsidP="00734F26">
            <w:pPr>
              <w:ind w:left="280"/>
              <w:jc w:val="both"/>
              <w:rPr>
                <w:sz w:val="25"/>
                <w:szCs w:val="25"/>
              </w:rPr>
            </w:pPr>
            <w:r w:rsidRPr="007147C7">
              <w:rPr>
                <w:sz w:val="25"/>
                <w:szCs w:val="25"/>
              </w:rPr>
              <w:t>- Đường đẳng áp trong hệ trục (V,T) là đường thẳng có đường kéo dài qua gốc toạ độ.</w:t>
            </w:r>
          </w:p>
          <w:p w:rsidR="00734F26" w:rsidRDefault="00734F26" w:rsidP="00734F26">
            <w:pPr>
              <w:rPr>
                <w:lang w:val="en-US"/>
              </w:rPr>
            </w:pPr>
          </w:p>
          <w:p w:rsidR="00734F26" w:rsidRDefault="00734F26" w:rsidP="00734F26">
            <w:pPr>
              <w:rPr>
                <w:lang w:val="en-US"/>
              </w:rPr>
            </w:pPr>
            <w:r w:rsidRPr="00994791">
              <w:rPr>
                <w:b/>
                <w:lang w:val="en-US"/>
              </w:rPr>
              <w:t>3)</w:t>
            </w:r>
            <w:r w:rsidRPr="00994791">
              <w:rPr>
                <w:lang w:val="en-US"/>
              </w:rPr>
              <w:t xml:space="preserve"> Công suất là gì? Viết biểu thức tính công suất? (1,5 điểm)</w:t>
            </w:r>
            <w:r>
              <w:rPr>
                <w:lang w:val="en-US"/>
              </w:rPr>
              <w:t xml:space="preserve"> </w:t>
            </w:r>
          </w:p>
          <w:p w:rsidR="00826A8C" w:rsidRPr="007147C7" w:rsidRDefault="00826A8C" w:rsidP="00826A8C">
            <w:pPr>
              <w:spacing w:before="60"/>
              <w:ind w:left="360"/>
              <w:jc w:val="both"/>
              <w:rPr>
                <w:sz w:val="25"/>
                <w:szCs w:val="25"/>
              </w:rPr>
            </w:pPr>
            <w:r w:rsidRPr="007147C7">
              <w:rPr>
                <w:b/>
                <w:i/>
                <w:sz w:val="25"/>
                <w:szCs w:val="25"/>
              </w:rPr>
              <w:t>Công suất</w:t>
            </w:r>
            <w:r w:rsidRPr="007147C7">
              <w:rPr>
                <w:sz w:val="25"/>
                <w:szCs w:val="25"/>
              </w:rPr>
              <w:t xml:space="preserve"> là đại lượng đặc trưng cho tốc độ sinh công của lực, được đo bằng thương số giữa công của lực và khoảng thời gian thực hiện công (công sin</w:t>
            </w:r>
            <w:r w:rsidR="003E0FBC">
              <w:rPr>
                <w:sz w:val="25"/>
                <w:szCs w:val="25"/>
              </w:rPr>
              <w:t>h ra trong một đơn vị thời gian)</w:t>
            </w:r>
          </w:p>
          <w:p w:rsidR="00826A8C" w:rsidRPr="007147C7" w:rsidRDefault="00826A8C" w:rsidP="00826A8C">
            <w:pPr>
              <w:ind w:left="1960"/>
              <w:rPr>
                <w:sz w:val="25"/>
                <w:szCs w:val="25"/>
              </w:rPr>
            </w:pPr>
            <w:r w:rsidRPr="007147C7">
              <w:rPr>
                <w:rFonts w:ascii="VNI-Allegie" w:hAnsi="VNI-Allegie"/>
                <w:sz w:val="25"/>
                <w:szCs w:val="25"/>
              </w:rPr>
              <w:t>P</w:t>
            </w:r>
            <w:r w:rsidRPr="007147C7">
              <w:rPr>
                <w:sz w:val="25"/>
                <w:szCs w:val="25"/>
              </w:rPr>
              <w:t xml:space="preserve"> </w:t>
            </w:r>
            <w:r w:rsidRPr="007147C7">
              <w:rPr>
                <w:position w:val="-24"/>
                <w:sz w:val="25"/>
                <w:szCs w:val="25"/>
              </w:rPr>
              <w:object w:dxaOrig="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0.75pt" o:ole="">
                  <v:imagedata r:id="rId7" o:title=""/>
                </v:shape>
                <o:OLEObject Type="Embed" ProgID="Equation.DSMT4" ShapeID="_x0000_i1025" DrawAspect="Content" ObjectID="_1524655799" r:id="rId8"/>
              </w:object>
            </w:r>
            <w:r w:rsidRPr="007147C7">
              <w:rPr>
                <w:sz w:val="25"/>
                <w:szCs w:val="25"/>
              </w:rPr>
              <w:t xml:space="preserve"> </w:t>
            </w:r>
          </w:p>
          <w:p w:rsidR="00826A8C" w:rsidRPr="00994791" w:rsidRDefault="00826A8C" w:rsidP="00734F26">
            <w:pPr>
              <w:rPr>
                <w:lang w:val="en-US"/>
              </w:rPr>
            </w:pPr>
          </w:p>
          <w:p w:rsidR="00E64663" w:rsidRDefault="00734F26" w:rsidP="00E64663">
            <w:pPr>
              <w:rPr>
                <w:lang w:val="en-US"/>
              </w:rPr>
            </w:pPr>
            <w:r w:rsidRPr="00994791">
              <w:rPr>
                <w:b/>
                <w:lang w:val="en-US"/>
              </w:rPr>
              <w:t>4)</w:t>
            </w:r>
            <w:r w:rsidRPr="00994791">
              <w:rPr>
                <w:lang w:val="en-US"/>
              </w:rPr>
              <w:t xml:space="preserve"> </w:t>
            </w:r>
            <w:r w:rsidR="00E64663">
              <w:rPr>
                <w:lang w:val="en-US"/>
              </w:rPr>
              <w:t>Hãy cho biết trong những trường hợp sau, trường hợp nào lực sinh công phát động, sinh công cản, không sinh công? (1 điểm)</w:t>
            </w:r>
          </w:p>
          <w:p w:rsidR="00E64663" w:rsidRDefault="00E64663" w:rsidP="00E64663">
            <w:r>
              <w:t>a) A &gt; 0 ; b) A = 0; c) A &lt; 0 ; d) A &lt; 0</w:t>
            </w:r>
          </w:p>
        </w:tc>
        <w:tc>
          <w:tcPr>
            <w:tcW w:w="1208" w:type="dxa"/>
            <w:shd w:val="clear" w:color="auto" w:fill="auto"/>
          </w:tcPr>
          <w:p w:rsidR="00EC531A" w:rsidRDefault="00EC531A" w:rsidP="00154AD9"/>
          <w:p w:rsidR="00EC531A" w:rsidRDefault="00EC531A" w:rsidP="00154AD9">
            <w:r>
              <w:t>0,5</w:t>
            </w:r>
          </w:p>
          <w:p w:rsidR="00EC531A" w:rsidRDefault="00734F26" w:rsidP="00154AD9">
            <w:r>
              <w:t>0,5</w:t>
            </w:r>
          </w:p>
          <w:p w:rsidR="00EC531A" w:rsidRDefault="00734F26" w:rsidP="00154AD9">
            <w:r>
              <w:t>0,5</w:t>
            </w:r>
          </w:p>
          <w:p w:rsidR="00734F26" w:rsidRDefault="00734F26" w:rsidP="00154AD9"/>
          <w:p w:rsidR="00734F26" w:rsidRDefault="00734F26" w:rsidP="00154AD9"/>
          <w:p w:rsidR="00EC531A" w:rsidRDefault="00EC531A" w:rsidP="00154AD9">
            <w:r>
              <w:t>0,5</w:t>
            </w:r>
          </w:p>
          <w:p w:rsidR="00EC531A" w:rsidRDefault="00EC531A" w:rsidP="00154AD9"/>
          <w:p w:rsidR="00EC531A" w:rsidRDefault="00EC531A" w:rsidP="00154AD9">
            <w:r>
              <w:t>0,5</w:t>
            </w:r>
          </w:p>
          <w:p w:rsidR="00EC531A" w:rsidRDefault="00EC531A" w:rsidP="00154AD9"/>
          <w:p w:rsidR="00826A8C" w:rsidRDefault="00826A8C" w:rsidP="00154AD9"/>
          <w:p w:rsidR="00EC531A" w:rsidRDefault="00EC531A" w:rsidP="00154AD9"/>
          <w:p w:rsidR="00826A8C" w:rsidRDefault="00826A8C" w:rsidP="00154AD9"/>
          <w:p w:rsidR="00EC531A" w:rsidRDefault="00EC531A" w:rsidP="00154AD9">
            <w:r>
              <w:t>0,5</w:t>
            </w:r>
            <w:r w:rsidR="00826A8C">
              <w:t xml:space="preserve"> x 2</w:t>
            </w:r>
          </w:p>
          <w:p w:rsidR="00EC531A" w:rsidRDefault="00EC531A" w:rsidP="00154AD9"/>
          <w:p w:rsidR="00EC531A" w:rsidRDefault="00EC531A" w:rsidP="00154AD9"/>
          <w:p w:rsidR="00EC531A" w:rsidRDefault="00EC531A" w:rsidP="00154AD9">
            <w:r>
              <w:t>0,5</w:t>
            </w:r>
          </w:p>
          <w:p w:rsidR="00EC531A" w:rsidRDefault="00EC531A" w:rsidP="00154AD9"/>
          <w:p w:rsidR="00EC531A" w:rsidRDefault="00EC531A" w:rsidP="00154AD9"/>
          <w:p w:rsidR="00EC531A" w:rsidRDefault="00EC531A" w:rsidP="00154AD9"/>
          <w:p w:rsidR="00826A8C" w:rsidRDefault="00826A8C" w:rsidP="00826A8C"/>
          <w:p w:rsidR="00826A8C" w:rsidRDefault="00826A8C" w:rsidP="00826A8C">
            <w:r>
              <w:t>0,</w:t>
            </w:r>
            <w:r w:rsidR="00E64663">
              <w:t>2</w:t>
            </w:r>
            <w:r>
              <w:t>5</w:t>
            </w:r>
            <w:r w:rsidR="00E64663">
              <w:t xml:space="preserve"> x 4</w:t>
            </w:r>
          </w:p>
          <w:p w:rsidR="00826A8C" w:rsidRDefault="00826A8C" w:rsidP="00154AD9">
            <w:r>
              <w:t xml:space="preserve"> </w:t>
            </w:r>
          </w:p>
        </w:tc>
      </w:tr>
      <w:tr w:rsidR="00EC531A" w:rsidTr="00154AD9">
        <w:tc>
          <w:tcPr>
            <w:tcW w:w="1340" w:type="dxa"/>
            <w:vMerge w:val="restart"/>
            <w:shd w:val="clear" w:color="auto" w:fill="auto"/>
          </w:tcPr>
          <w:p w:rsidR="00EC531A" w:rsidRPr="009E6943" w:rsidRDefault="00EC531A" w:rsidP="00154AD9">
            <w:pPr>
              <w:rPr>
                <w:b/>
              </w:rPr>
            </w:pPr>
            <w:r w:rsidRPr="009E6943">
              <w:rPr>
                <w:b/>
              </w:rPr>
              <w:t xml:space="preserve">Bài tập </w:t>
            </w:r>
          </w:p>
          <w:p w:rsidR="00EC531A" w:rsidRPr="009E6943" w:rsidRDefault="00EC531A" w:rsidP="00154AD9">
            <w:pPr>
              <w:rPr>
                <w:b/>
              </w:rPr>
            </w:pPr>
            <w:r w:rsidRPr="009E6943">
              <w:rPr>
                <w:b/>
              </w:rPr>
              <w:t>(5 điểm)</w:t>
            </w:r>
          </w:p>
        </w:tc>
        <w:tc>
          <w:tcPr>
            <w:tcW w:w="8368" w:type="dxa"/>
            <w:shd w:val="clear" w:color="auto" w:fill="auto"/>
          </w:tcPr>
          <w:p w:rsidR="00EC531A" w:rsidRDefault="00EC531A" w:rsidP="00154AD9">
            <w:r>
              <w:t>Câu 5:</w:t>
            </w:r>
          </w:p>
          <w:p w:rsidR="00EC531A" w:rsidRDefault="00826A8C" w:rsidP="00154AD9">
            <w:r>
              <w:t>W = mgz = 800000 (J)</w:t>
            </w:r>
          </w:p>
          <w:p w:rsidR="00826A8C" w:rsidRDefault="00826A8C" w:rsidP="00154AD9">
            <w:r>
              <w:t>W</w:t>
            </w:r>
            <w:r>
              <w:rPr>
                <w:vertAlign w:val="subscript"/>
              </w:rPr>
              <w:t xml:space="preserve">đ </w:t>
            </w:r>
            <w:r>
              <w:t>= W – W</w:t>
            </w:r>
            <w:r>
              <w:rPr>
                <w:vertAlign w:val="subscript"/>
              </w:rPr>
              <w:t>t</w:t>
            </w:r>
            <w:r>
              <w:t xml:space="preserve"> = 240000(J)</w:t>
            </w:r>
          </w:p>
          <w:p w:rsidR="00826A8C" w:rsidRPr="00826A8C" w:rsidRDefault="00826A8C" w:rsidP="00826A8C">
            <w:pPr>
              <w:pStyle w:val="ListParagraph"/>
              <w:numPr>
                <w:ilvl w:val="0"/>
                <w:numId w:val="2"/>
              </w:numPr>
            </w:pPr>
            <w:r>
              <w:t>v = 77,5 m/s</w:t>
            </w:r>
          </w:p>
        </w:tc>
        <w:tc>
          <w:tcPr>
            <w:tcW w:w="1208" w:type="dxa"/>
            <w:shd w:val="clear" w:color="auto" w:fill="auto"/>
          </w:tcPr>
          <w:p w:rsidR="00EC531A" w:rsidRDefault="00EC531A" w:rsidP="00154AD9"/>
          <w:p w:rsidR="00EC531A" w:rsidRDefault="00826A8C" w:rsidP="00154AD9">
            <w:r>
              <w:t>0,</w:t>
            </w:r>
            <w:r w:rsidR="00EC531A">
              <w:t xml:space="preserve">5 </w:t>
            </w:r>
          </w:p>
          <w:p w:rsidR="00EC531A" w:rsidRDefault="00826A8C" w:rsidP="00154AD9">
            <w:r>
              <w:t>0,5</w:t>
            </w:r>
          </w:p>
          <w:p w:rsidR="00EC531A" w:rsidRDefault="00EC531A" w:rsidP="00154AD9">
            <w:r>
              <w:t xml:space="preserve">0,5 </w:t>
            </w:r>
          </w:p>
          <w:p w:rsidR="00EC531A" w:rsidRDefault="00EC531A" w:rsidP="00826A8C">
            <w:r>
              <w:t xml:space="preserve"> </w:t>
            </w:r>
          </w:p>
        </w:tc>
      </w:tr>
      <w:tr w:rsidR="00EC531A" w:rsidTr="00154AD9">
        <w:tc>
          <w:tcPr>
            <w:tcW w:w="1340" w:type="dxa"/>
            <w:vMerge/>
            <w:shd w:val="clear" w:color="auto" w:fill="auto"/>
          </w:tcPr>
          <w:p w:rsidR="00EC531A" w:rsidRPr="009E6943" w:rsidRDefault="00EC531A" w:rsidP="00154AD9">
            <w:pPr>
              <w:rPr>
                <w:b/>
              </w:rPr>
            </w:pPr>
          </w:p>
        </w:tc>
        <w:tc>
          <w:tcPr>
            <w:tcW w:w="8368" w:type="dxa"/>
            <w:shd w:val="clear" w:color="auto" w:fill="auto"/>
          </w:tcPr>
          <w:p w:rsidR="00EC531A" w:rsidRDefault="00EC531A" w:rsidP="00154AD9">
            <w:r>
              <w:t xml:space="preserve">Câu 6: </w:t>
            </w:r>
          </w:p>
          <w:p w:rsidR="00826A8C" w:rsidRDefault="00826A8C" w:rsidP="00154AD9">
            <w:r>
              <w:t>Áp dụng pt trạng thái KLT:</w:t>
            </w:r>
          </w:p>
          <w:p w:rsidR="00EC531A" w:rsidRDefault="00826A8C" w:rsidP="00154AD9">
            <w:r w:rsidRPr="009E6943">
              <w:rPr>
                <w:position w:val="-30"/>
              </w:rPr>
              <w:object w:dxaOrig="1260" w:dyaOrig="680">
                <v:shape id="_x0000_i1026" type="#_x0000_t75" style="width:63pt;height:33.75pt" o:ole="">
                  <v:imagedata r:id="rId9" o:title=""/>
                </v:shape>
                <o:OLEObject Type="Embed" ProgID="Equation.DSMT4" ShapeID="_x0000_i1026" DrawAspect="Content" ObjectID="_1524655800" r:id="rId10"/>
              </w:object>
            </w:r>
          </w:p>
          <w:p w:rsidR="00826A8C" w:rsidRDefault="00826A8C" w:rsidP="00154AD9">
            <w:r>
              <w:t>T</w:t>
            </w:r>
            <w:r>
              <w:rPr>
                <w:vertAlign w:val="subscript"/>
              </w:rPr>
              <w:t>2</w:t>
            </w:r>
            <w:r w:rsidR="00B910E6">
              <w:t xml:space="preserve"> = 40</w:t>
            </w:r>
            <w:r>
              <w:t>0 (K)</w:t>
            </w:r>
          </w:p>
          <w:p w:rsidR="00826A8C" w:rsidRPr="00826A8C" w:rsidRDefault="00826A8C" w:rsidP="00154AD9">
            <w:r>
              <w:t>t</w:t>
            </w:r>
            <w:r>
              <w:rPr>
                <w:vertAlign w:val="subscript"/>
              </w:rPr>
              <w:t>2</w:t>
            </w:r>
            <w:r>
              <w:t xml:space="preserve"> =</w:t>
            </w:r>
            <w:r w:rsidR="00B910E6">
              <w:t xml:space="preserve"> 12</w:t>
            </w:r>
            <w:r>
              <w:t>7</w:t>
            </w:r>
            <w:r>
              <w:rPr>
                <w:vertAlign w:val="superscript"/>
              </w:rPr>
              <w:t>0</w:t>
            </w:r>
            <w:r>
              <w:t>C</w:t>
            </w:r>
          </w:p>
        </w:tc>
        <w:tc>
          <w:tcPr>
            <w:tcW w:w="1208" w:type="dxa"/>
            <w:shd w:val="clear" w:color="auto" w:fill="auto"/>
          </w:tcPr>
          <w:p w:rsidR="00EC531A" w:rsidRDefault="00EC531A" w:rsidP="00154AD9"/>
          <w:p w:rsidR="00EC531A" w:rsidRDefault="00EC531A" w:rsidP="00154AD9"/>
          <w:p w:rsidR="00EC531A" w:rsidRDefault="00EC531A" w:rsidP="00154AD9">
            <w:r>
              <w:t>0,</w:t>
            </w:r>
            <w:r w:rsidR="00826A8C">
              <w:t>2</w:t>
            </w:r>
            <w:r>
              <w:t>5</w:t>
            </w:r>
          </w:p>
          <w:p w:rsidR="00EC531A" w:rsidRDefault="00EC531A" w:rsidP="00154AD9"/>
          <w:p w:rsidR="00EC531A" w:rsidRDefault="00EC531A" w:rsidP="00154AD9">
            <w:r>
              <w:t xml:space="preserve">0,5 </w:t>
            </w:r>
          </w:p>
          <w:p w:rsidR="00EC531A" w:rsidRDefault="00EC531A" w:rsidP="00154AD9">
            <w:r>
              <w:t>0,</w:t>
            </w:r>
            <w:r w:rsidR="00826A8C">
              <w:t>2</w:t>
            </w:r>
            <w:r>
              <w:t xml:space="preserve">5 </w:t>
            </w:r>
          </w:p>
          <w:p w:rsidR="00EC531A" w:rsidRDefault="00EC531A" w:rsidP="00154AD9"/>
        </w:tc>
      </w:tr>
      <w:tr w:rsidR="00EC531A" w:rsidTr="00154AD9">
        <w:tc>
          <w:tcPr>
            <w:tcW w:w="1340" w:type="dxa"/>
            <w:vMerge/>
            <w:shd w:val="clear" w:color="auto" w:fill="auto"/>
          </w:tcPr>
          <w:p w:rsidR="00EC531A" w:rsidRPr="009E6943" w:rsidRDefault="00EC531A" w:rsidP="00154AD9">
            <w:pPr>
              <w:rPr>
                <w:b/>
              </w:rPr>
            </w:pPr>
          </w:p>
        </w:tc>
        <w:tc>
          <w:tcPr>
            <w:tcW w:w="8368" w:type="dxa"/>
            <w:shd w:val="clear" w:color="auto" w:fill="auto"/>
          </w:tcPr>
          <w:p w:rsidR="00B939B2" w:rsidRDefault="00EC531A" w:rsidP="00B939B2">
            <w:r>
              <w:t xml:space="preserve">Câu 7: </w:t>
            </w:r>
          </w:p>
          <w:p w:rsidR="00B939B2" w:rsidRDefault="00B939B2" w:rsidP="00B939B2">
            <w:r>
              <w:t>p</w:t>
            </w:r>
            <w:r>
              <w:rPr>
                <w:vertAlign w:val="subscript"/>
              </w:rPr>
              <w:t>1</w:t>
            </w:r>
            <w:r>
              <w:t>V</w:t>
            </w:r>
            <w:r>
              <w:rPr>
                <w:vertAlign w:val="subscript"/>
              </w:rPr>
              <w:t>1</w:t>
            </w:r>
            <w:r>
              <w:t xml:space="preserve"> = p</w:t>
            </w:r>
            <w:r>
              <w:rPr>
                <w:vertAlign w:val="subscript"/>
              </w:rPr>
              <w:t>2</w:t>
            </w:r>
            <w:r>
              <w:t>V</w:t>
            </w:r>
            <w:r>
              <w:rPr>
                <w:vertAlign w:val="subscript"/>
              </w:rPr>
              <w:t>2</w:t>
            </w:r>
            <w:r>
              <w:t xml:space="preserve"> </w:t>
            </w:r>
            <w:r w:rsidRPr="00015CFC">
              <w:t>→</w:t>
            </w:r>
            <w:r>
              <w:t xml:space="preserve"> p</w:t>
            </w:r>
            <w:r>
              <w:rPr>
                <w:vertAlign w:val="subscript"/>
              </w:rPr>
              <w:t>2</w:t>
            </w:r>
            <w:r w:rsidR="00B910E6">
              <w:t xml:space="preserve"> = 3</w:t>
            </w:r>
            <w:r>
              <w:t xml:space="preserve"> atm </w:t>
            </w:r>
          </w:p>
          <w:p w:rsidR="00B939B2" w:rsidRPr="00B93F89" w:rsidRDefault="00B939B2" w:rsidP="00B939B2">
            <w:r w:rsidRPr="009E6943">
              <w:rPr>
                <w:position w:val="-30"/>
              </w:rPr>
              <w:object w:dxaOrig="840" w:dyaOrig="680">
                <v:shape id="_x0000_i1027" type="#_x0000_t75" style="width:42pt;height:33.75pt" o:ole="">
                  <v:imagedata r:id="rId11" o:title=""/>
                </v:shape>
                <o:OLEObject Type="Embed" ProgID="Equation.DSMT4" ShapeID="_x0000_i1027" DrawAspect="Content" ObjectID="_1524655801" r:id="rId12"/>
              </w:object>
            </w:r>
            <w:r>
              <w:t xml:space="preserve">   </w:t>
            </w:r>
            <w:r w:rsidRPr="007B0B0C">
              <w:t>→</w:t>
            </w:r>
            <w:r>
              <w:t xml:space="preserve"> T</w:t>
            </w:r>
            <w:r>
              <w:rPr>
                <w:vertAlign w:val="subscript"/>
              </w:rPr>
              <w:t>3</w:t>
            </w:r>
            <w:r>
              <w:t xml:space="preserve"> = 200 K</w:t>
            </w:r>
          </w:p>
          <w:p w:rsidR="00EC531A" w:rsidRPr="003575C5" w:rsidRDefault="00B939B2" w:rsidP="00B939B2">
            <w:r>
              <w:t xml:space="preserve"> Vẽ đồ thị</w:t>
            </w:r>
            <w:r w:rsidR="00EC531A">
              <w:t xml:space="preserve"> </w:t>
            </w:r>
          </w:p>
        </w:tc>
        <w:tc>
          <w:tcPr>
            <w:tcW w:w="1208" w:type="dxa"/>
            <w:shd w:val="clear" w:color="auto" w:fill="auto"/>
          </w:tcPr>
          <w:p w:rsidR="00B939B2" w:rsidRDefault="00B939B2" w:rsidP="00154AD9"/>
          <w:p w:rsidR="00EC531A" w:rsidRDefault="00EC531A" w:rsidP="00154AD9">
            <w:r>
              <w:t xml:space="preserve">0,5 </w:t>
            </w:r>
          </w:p>
          <w:p w:rsidR="00EC531A" w:rsidRDefault="00EC531A" w:rsidP="00154AD9"/>
          <w:p w:rsidR="00EC531A" w:rsidRDefault="00B939B2" w:rsidP="00154AD9">
            <w:r>
              <w:t>0,5</w:t>
            </w:r>
          </w:p>
          <w:p w:rsidR="00B939B2" w:rsidRDefault="00B939B2" w:rsidP="00154AD9"/>
          <w:p w:rsidR="00EC531A" w:rsidRDefault="00EC531A" w:rsidP="00154AD9">
            <w:r>
              <w:t>0,5</w:t>
            </w:r>
          </w:p>
          <w:p w:rsidR="00EC531A" w:rsidRDefault="00EC531A" w:rsidP="00154AD9"/>
        </w:tc>
      </w:tr>
      <w:tr w:rsidR="00EC531A" w:rsidTr="00154AD9">
        <w:tc>
          <w:tcPr>
            <w:tcW w:w="1340" w:type="dxa"/>
            <w:vMerge/>
            <w:shd w:val="clear" w:color="auto" w:fill="auto"/>
          </w:tcPr>
          <w:p w:rsidR="00EC531A" w:rsidRPr="009E6943" w:rsidRDefault="00EC531A" w:rsidP="00154AD9">
            <w:pPr>
              <w:rPr>
                <w:b/>
              </w:rPr>
            </w:pPr>
          </w:p>
        </w:tc>
        <w:tc>
          <w:tcPr>
            <w:tcW w:w="8368" w:type="dxa"/>
            <w:shd w:val="clear" w:color="auto" w:fill="auto"/>
          </w:tcPr>
          <w:p w:rsidR="00EC531A" w:rsidRDefault="00EC531A" w:rsidP="00154AD9">
            <w:r>
              <w:t xml:space="preserve">Câu 8: </w:t>
            </w:r>
          </w:p>
          <w:p w:rsidR="00B939B2" w:rsidRDefault="00B939B2" w:rsidP="00154AD9">
            <w:r>
              <w:t>Áp dụng ĐLBT cơ năng tại A(vị trí thả P</w:t>
            </w:r>
            <w:r>
              <w:rPr>
                <w:vertAlign w:val="subscript"/>
              </w:rPr>
              <w:t>1</w:t>
            </w:r>
            <w:r>
              <w:t xml:space="preserve">) và B (vị trí cân bằng) </w:t>
            </w:r>
          </w:p>
          <w:p w:rsidR="00EC531A" w:rsidRDefault="00B939B2" w:rsidP="00154AD9">
            <w:r>
              <w:t>W</w:t>
            </w:r>
            <w:r w:rsidRPr="009E6943">
              <w:rPr>
                <w:vertAlign w:val="subscript"/>
              </w:rPr>
              <w:t>A</w:t>
            </w:r>
            <w:r>
              <w:t xml:space="preserve"> = W</w:t>
            </w:r>
            <w:r w:rsidRPr="009E6943">
              <w:rPr>
                <w:vertAlign w:val="subscript"/>
              </w:rPr>
              <w:t>B</w:t>
            </w:r>
          </w:p>
          <w:p w:rsidR="00B939B2" w:rsidRDefault="00B939B2" w:rsidP="00B939B2">
            <w:pPr>
              <w:pStyle w:val="ListParagraph"/>
              <w:numPr>
                <w:ilvl w:val="0"/>
                <w:numId w:val="2"/>
              </w:numPr>
            </w:pPr>
            <w:r>
              <w:t>v</w:t>
            </w:r>
            <w:r>
              <w:rPr>
                <w:vertAlign w:val="subscript"/>
              </w:rPr>
              <w:t>B</w:t>
            </w:r>
            <w:r>
              <w:t xml:space="preserve"> = 3,16 m/s</w:t>
            </w:r>
          </w:p>
          <w:p w:rsidR="00B939B2" w:rsidRDefault="00B939B2" w:rsidP="00B939B2">
            <w:pPr>
              <w:ind w:left="360"/>
            </w:pPr>
            <w:r>
              <w:t>Áp dụng ĐLBT động lượng cho hệ 2 con lắc:</w:t>
            </w:r>
          </w:p>
          <w:p w:rsidR="00B939B2" w:rsidRPr="00B939B2" w:rsidRDefault="005739EF" w:rsidP="00B939B2">
            <w:pPr>
              <w:pStyle w:val="ListParagraph"/>
              <w:numPr>
                <w:ilvl w:val="0"/>
                <w:numId w:val="2"/>
              </w:numPr>
            </w:pPr>
            <w:r>
              <w:t>v</w:t>
            </w:r>
            <w:r>
              <w:rPr>
                <w:vertAlign w:val="subscript"/>
              </w:rPr>
              <w:t>hệ</w:t>
            </w:r>
            <w:r>
              <w:t xml:space="preserve"> = 2,37 m/s</w:t>
            </w:r>
          </w:p>
        </w:tc>
        <w:tc>
          <w:tcPr>
            <w:tcW w:w="1208" w:type="dxa"/>
            <w:shd w:val="clear" w:color="auto" w:fill="auto"/>
          </w:tcPr>
          <w:p w:rsidR="00EC531A" w:rsidRDefault="00EC531A" w:rsidP="00154AD9"/>
          <w:p w:rsidR="00EC531A" w:rsidRDefault="00EC531A" w:rsidP="00154AD9"/>
          <w:p w:rsidR="005739EF" w:rsidRDefault="005739EF" w:rsidP="00154AD9"/>
          <w:p w:rsidR="00EC531A" w:rsidRDefault="00EC531A" w:rsidP="00154AD9">
            <w:r>
              <w:t xml:space="preserve">0,5 </w:t>
            </w:r>
          </w:p>
          <w:p w:rsidR="005739EF" w:rsidRDefault="005739EF" w:rsidP="00154AD9"/>
          <w:p w:rsidR="00EC531A" w:rsidRDefault="00EC531A" w:rsidP="00154AD9">
            <w:r>
              <w:t>0,5</w:t>
            </w:r>
          </w:p>
        </w:tc>
      </w:tr>
    </w:tbl>
    <w:p w:rsidR="00EC531A" w:rsidRPr="00676DA6" w:rsidRDefault="00EC531A" w:rsidP="00EC531A">
      <w:pPr>
        <w:tabs>
          <w:tab w:val="right" w:pos="9360"/>
        </w:tabs>
        <w:ind w:left="720"/>
        <w:rPr>
          <w:b/>
          <w:sz w:val="28"/>
          <w:szCs w:val="28"/>
        </w:rPr>
      </w:pPr>
      <w:r>
        <w:br w:type="page"/>
      </w:r>
      <w:r w:rsidR="009C5C35">
        <w:rPr>
          <w:b/>
          <w:noProof/>
          <w:sz w:val="28"/>
          <w:szCs w:val="28"/>
          <w:lang w:val="en-US" w:eastAsia="en-US"/>
        </w:rPr>
        <w:lastRenderedPageBreak/>
        <mc:AlternateContent>
          <mc:Choice Requires="wps">
            <w:drawing>
              <wp:anchor distT="0" distB="0" distL="114300" distR="114300" simplePos="0" relativeHeight="251676672" behindDoc="0" locked="0" layoutInCell="1" allowOverlap="1">
                <wp:simplePos x="0" y="0"/>
                <wp:positionH relativeFrom="column">
                  <wp:posOffset>5867400</wp:posOffset>
                </wp:positionH>
                <wp:positionV relativeFrom="paragraph">
                  <wp:posOffset>-175260</wp:posOffset>
                </wp:positionV>
                <wp:extent cx="914400" cy="342900"/>
                <wp:effectExtent l="9525" t="5715" r="9525" b="13335"/>
                <wp:wrapNone/>
                <wp:docPr id="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EC531A" w:rsidRPr="005A2ADD" w:rsidRDefault="00EC531A" w:rsidP="00EC531A">
                            <w:pPr>
                              <w:rPr>
                                <w:b/>
                              </w:rPr>
                            </w:pPr>
                            <w:r w:rsidRPr="005A2ADD">
                              <w:rPr>
                                <w:b/>
                              </w:rPr>
                              <w:t xml:space="preserve">ĐỀ </w:t>
                            </w:r>
                            <w:r w:rsidR="00997645">
                              <w:rPr>
                                <w:b/>
                              </w:rPr>
                              <w:t>L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61" type="#_x0000_t202" style="position:absolute;left:0;text-align:left;margin-left:462pt;margin-top:-13.8pt;width:1in;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">
                <v:textbox>
                  <w:txbxContent>
                    <w:p w:rsidR="00EC531A" w:rsidRPr="005A2ADD" w:rsidRDefault="00EC531A" w:rsidP="00EC531A">
                      <w:pPr>
                        <w:rPr>
                          <w:b/>
                        </w:rPr>
                      </w:pPr>
                      <w:r w:rsidRPr="005A2ADD">
                        <w:rPr>
                          <w:b/>
                        </w:rPr>
                        <w:t xml:space="preserve">ĐỀ </w:t>
                      </w:r>
                      <w:r w:rsidR="00997645">
                        <w:rPr>
                          <w:b/>
                        </w:rPr>
                        <w:t>LẺ</w:t>
                      </w:r>
                    </w:p>
                  </w:txbxContent>
                </v:textbox>
              </v:shape>
            </w:pict>
          </mc:Fallback>
        </mc:AlternateContent>
      </w:r>
      <w:r w:rsidRPr="00676DA6">
        <w:rPr>
          <w:b/>
          <w:sz w:val="28"/>
          <w:szCs w:val="28"/>
        </w:rPr>
        <w:t xml:space="preserve">ĐÁP ÁN KIỂM TRA </w:t>
      </w:r>
      <w:r>
        <w:rPr>
          <w:b/>
          <w:sz w:val="28"/>
          <w:szCs w:val="28"/>
        </w:rPr>
        <w:t>HỌC KỲ II  _KHỐI 10</w:t>
      </w:r>
      <w:r w:rsidRPr="00676DA6">
        <w:rPr>
          <w:b/>
          <w:sz w:val="28"/>
          <w:szCs w:val="28"/>
        </w:rPr>
        <w:t xml:space="preserve"> (</w:t>
      </w:r>
      <w:r>
        <w:rPr>
          <w:b/>
          <w:sz w:val="28"/>
          <w:szCs w:val="28"/>
        </w:rPr>
        <w:t>1</w:t>
      </w:r>
      <w:r w:rsidR="003E0FBC">
        <w:rPr>
          <w:b/>
          <w:sz w:val="28"/>
          <w:szCs w:val="28"/>
        </w:rPr>
        <w:t>5</w:t>
      </w:r>
      <w:r w:rsidRPr="00676DA6">
        <w:rPr>
          <w:b/>
          <w:sz w:val="28"/>
          <w:szCs w:val="28"/>
        </w:rPr>
        <w:t>-</w:t>
      </w:r>
      <w:r>
        <w:rPr>
          <w:b/>
          <w:sz w:val="28"/>
          <w:szCs w:val="28"/>
        </w:rPr>
        <w:t>1</w:t>
      </w:r>
      <w:r w:rsidR="003E0FBC">
        <w:rPr>
          <w:b/>
          <w:sz w:val="28"/>
          <w:szCs w:val="28"/>
        </w:rPr>
        <w:t>6</w:t>
      </w:r>
      <w:r w:rsidRPr="00676DA6">
        <w:rPr>
          <w:b/>
          <w:sz w:val="28"/>
          <w:szCs w:val="28"/>
        </w:rPr>
        <w:t xml:space="preserve">) </w:t>
      </w:r>
    </w:p>
    <w:p w:rsidR="00EC531A" w:rsidRDefault="00EC531A" w:rsidP="00EC531A">
      <w:pPr>
        <w:jc w:val="center"/>
        <w:rPr>
          <w:b/>
        </w:rPr>
      </w:pPr>
      <w:r>
        <w:rPr>
          <w:b/>
        </w:rPr>
        <w:t>M</w:t>
      </w:r>
      <w:r w:rsidRPr="006C0C76">
        <w:rPr>
          <w:b/>
        </w:rPr>
        <w:t>Ô</w:t>
      </w:r>
      <w:r>
        <w:rPr>
          <w:b/>
        </w:rPr>
        <w:t>N: V</w:t>
      </w:r>
      <w:r w:rsidRPr="006C0C76">
        <w:rPr>
          <w:b/>
        </w:rPr>
        <w:t>Ậ</w:t>
      </w:r>
      <w:r>
        <w:rPr>
          <w:b/>
        </w:rPr>
        <w:t>T L</w:t>
      </w:r>
      <w:r w:rsidRPr="006C0C76">
        <w:rPr>
          <w:b/>
        </w:rPr>
        <w:t>Ý</w:t>
      </w:r>
    </w:p>
    <w:p w:rsidR="00EC531A" w:rsidRDefault="00EC531A" w:rsidP="00EC531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0"/>
        <w:gridCol w:w="7961"/>
        <w:gridCol w:w="1160"/>
      </w:tblGrid>
      <w:tr w:rsidR="00EC531A" w:rsidTr="003E0FBC">
        <w:tc>
          <w:tcPr>
            <w:tcW w:w="1300" w:type="dxa"/>
            <w:shd w:val="clear" w:color="auto" w:fill="auto"/>
          </w:tcPr>
          <w:p w:rsidR="00EC531A" w:rsidRPr="009E6943" w:rsidRDefault="00EC531A" w:rsidP="00154AD9">
            <w:pPr>
              <w:rPr>
                <w:b/>
              </w:rPr>
            </w:pPr>
          </w:p>
          <w:p w:rsidR="00EC531A" w:rsidRPr="009E6943" w:rsidRDefault="00EC531A" w:rsidP="00154AD9">
            <w:pPr>
              <w:rPr>
                <w:b/>
              </w:rPr>
            </w:pPr>
          </w:p>
          <w:p w:rsidR="00EC531A" w:rsidRPr="009E6943" w:rsidRDefault="00EC531A" w:rsidP="00154AD9">
            <w:pPr>
              <w:rPr>
                <w:b/>
              </w:rPr>
            </w:pPr>
            <w:r w:rsidRPr="009E6943">
              <w:rPr>
                <w:b/>
              </w:rPr>
              <w:t>Lý thuyết</w:t>
            </w:r>
          </w:p>
          <w:p w:rsidR="00EC531A" w:rsidRPr="009E6943" w:rsidRDefault="00EC531A" w:rsidP="00154AD9">
            <w:pPr>
              <w:rPr>
                <w:b/>
              </w:rPr>
            </w:pPr>
          </w:p>
          <w:p w:rsidR="00EC531A" w:rsidRPr="009E6943" w:rsidRDefault="00EC531A" w:rsidP="00154AD9">
            <w:pPr>
              <w:rPr>
                <w:b/>
              </w:rPr>
            </w:pPr>
            <w:r w:rsidRPr="009E6943">
              <w:rPr>
                <w:b/>
              </w:rPr>
              <w:t>(5 điểm)</w:t>
            </w:r>
          </w:p>
        </w:tc>
        <w:tc>
          <w:tcPr>
            <w:tcW w:w="7961" w:type="dxa"/>
            <w:shd w:val="clear" w:color="auto" w:fill="auto"/>
          </w:tcPr>
          <w:p w:rsidR="00E64663" w:rsidRDefault="00E64663" w:rsidP="00E64663">
            <w:pPr>
              <w:rPr>
                <w:lang w:val="en-US"/>
              </w:rPr>
            </w:pPr>
            <w:r w:rsidRPr="00994791">
              <w:rPr>
                <w:b/>
                <w:lang w:val="en-US"/>
              </w:rPr>
              <w:t>1)</w:t>
            </w:r>
            <w:r w:rsidRPr="00994791">
              <w:rPr>
                <w:lang w:val="en-US"/>
              </w:rPr>
              <w:t xml:space="preserve"> </w:t>
            </w:r>
            <w:r>
              <w:rPr>
                <w:lang w:val="en-US"/>
              </w:rPr>
              <w:t>Nêu thuyết động học phân tử chất khí.</w:t>
            </w:r>
            <w:r w:rsidRPr="00994791">
              <w:rPr>
                <w:lang w:val="en-US"/>
              </w:rPr>
              <w:t xml:space="preserve"> (1,5 điểm)</w:t>
            </w:r>
          </w:p>
          <w:p w:rsidR="00E64663" w:rsidRPr="007147C7" w:rsidRDefault="00E64663" w:rsidP="00E64663">
            <w:pPr>
              <w:ind w:left="280"/>
              <w:jc w:val="both"/>
              <w:rPr>
                <w:sz w:val="25"/>
                <w:szCs w:val="25"/>
              </w:rPr>
            </w:pPr>
            <w:r w:rsidRPr="007147C7">
              <w:rPr>
                <w:sz w:val="25"/>
                <w:szCs w:val="25"/>
              </w:rPr>
              <w:t>- Chất khí được cấu tạo từ những phân tử riêng rẽ, có kích thước nhỏ so với khoảng cách giữa chúng.</w:t>
            </w:r>
          </w:p>
          <w:p w:rsidR="00E64663" w:rsidRPr="007147C7" w:rsidRDefault="00E64663" w:rsidP="00E64663">
            <w:pPr>
              <w:ind w:left="280"/>
              <w:jc w:val="both"/>
              <w:rPr>
                <w:sz w:val="25"/>
                <w:szCs w:val="25"/>
              </w:rPr>
            </w:pPr>
            <w:r w:rsidRPr="007147C7">
              <w:rPr>
                <w:sz w:val="25"/>
                <w:szCs w:val="25"/>
              </w:rPr>
              <w:t>- Các phân tử khí chuyển động hỗn độn không ngừng, chuyển động càng nhanh thì nhiệt độ chất khí càng cao.</w:t>
            </w:r>
          </w:p>
          <w:p w:rsidR="00E64663" w:rsidRPr="007147C7" w:rsidRDefault="00E64663" w:rsidP="00E64663">
            <w:pPr>
              <w:ind w:left="280"/>
              <w:jc w:val="both"/>
              <w:rPr>
                <w:sz w:val="25"/>
                <w:szCs w:val="25"/>
              </w:rPr>
            </w:pPr>
            <w:r w:rsidRPr="007147C7">
              <w:rPr>
                <w:sz w:val="25"/>
                <w:szCs w:val="25"/>
              </w:rPr>
              <w:t>- Khi chuyển động các phân tử khí va vào nhau và thành bình gây áp suất chất khí lên thành bình.</w:t>
            </w:r>
          </w:p>
          <w:p w:rsidR="00E64663" w:rsidRPr="00994791" w:rsidRDefault="00E64663" w:rsidP="00E64663">
            <w:pPr>
              <w:rPr>
                <w:lang w:val="en-US"/>
              </w:rPr>
            </w:pPr>
          </w:p>
          <w:p w:rsidR="00E64663" w:rsidRDefault="00E64663" w:rsidP="00E64663">
            <w:pPr>
              <w:rPr>
                <w:lang w:val="en-US"/>
              </w:rPr>
            </w:pPr>
            <w:r w:rsidRPr="00994791">
              <w:rPr>
                <w:b/>
                <w:lang w:val="en-US"/>
              </w:rPr>
              <w:t>2)</w:t>
            </w:r>
            <w:r w:rsidRPr="00994791">
              <w:rPr>
                <w:lang w:val="en-US"/>
              </w:rPr>
              <w:t xml:space="preserve"> Khí lý tưởng là gì? (1 điểm)</w:t>
            </w:r>
          </w:p>
          <w:p w:rsidR="00E64663" w:rsidRPr="007147C7" w:rsidRDefault="00E64663" w:rsidP="00E64663">
            <w:pPr>
              <w:ind w:left="280"/>
              <w:jc w:val="both"/>
              <w:rPr>
                <w:sz w:val="25"/>
                <w:szCs w:val="25"/>
              </w:rPr>
            </w:pPr>
            <w:r w:rsidRPr="007147C7">
              <w:rPr>
                <w:sz w:val="25"/>
                <w:szCs w:val="25"/>
              </w:rPr>
              <w:t>Chất khí trong đó các phân tử khí được coi là các chất điểm và chỉ tương tác với nhau khi va chạm gọi là khí lí tưởng.</w:t>
            </w:r>
          </w:p>
          <w:p w:rsidR="00E64663" w:rsidRPr="00994791" w:rsidRDefault="00E64663" w:rsidP="00E64663">
            <w:pPr>
              <w:rPr>
                <w:lang w:val="en-US"/>
              </w:rPr>
            </w:pPr>
          </w:p>
          <w:p w:rsidR="00E64663" w:rsidRDefault="00E64663" w:rsidP="00E64663">
            <w:pPr>
              <w:rPr>
                <w:lang w:val="en-US"/>
              </w:rPr>
            </w:pPr>
            <w:r w:rsidRPr="00994791">
              <w:rPr>
                <w:b/>
                <w:lang w:val="en-US"/>
              </w:rPr>
              <w:t>3)</w:t>
            </w:r>
            <w:r w:rsidRPr="00994791">
              <w:rPr>
                <w:lang w:val="en-US"/>
              </w:rPr>
              <w:t xml:space="preserve"> </w:t>
            </w:r>
            <w:r>
              <w:rPr>
                <w:lang w:val="en-US"/>
              </w:rPr>
              <w:t xml:space="preserve">Phát biểu định luật II Newton dạng 2. Viết biểu thức của định luật. </w:t>
            </w:r>
            <w:r w:rsidRPr="00994791">
              <w:rPr>
                <w:lang w:val="en-US"/>
              </w:rPr>
              <w:t>(1,5 điểm)</w:t>
            </w:r>
          </w:p>
          <w:p w:rsidR="003E0FBC" w:rsidRPr="007147C7" w:rsidRDefault="003E0FBC" w:rsidP="003E0FBC">
            <w:pPr>
              <w:ind w:left="280"/>
              <w:jc w:val="both"/>
              <w:rPr>
                <w:sz w:val="25"/>
                <w:szCs w:val="25"/>
              </w:rPr>
            </w:pPr>
            <w:r w:rsidRPr="007147C7">
              <w:rPr>
                <w:sz w:val="25"/>
                <w:szCs w:val="25"/>
              </w:rPr>
              <w:t xml:space="preserve">Độ biến thiên động lượng của vật trong khoảng thời gian </w:t>
            </w:r>
            <w:r w:rsidRPr="007147C7">
              <w:rPr>
                <w:sz w:val="25"/>
                <w:szCs w:val="25"/>
              </w:rPr>
              <w:sym w:font="Symbol" w:char="F044"/>
            </w:r>
            <w:r w:rsidRPr="007147C7">
              <w:rPr>
                <w:sz w:val="25"/>
                <w:szCs w:val="25"/>
              </w:rPr>
              <w:t>t bằng xung lượng của tổng tất cả các lực tác dụng lên vật trong khoảng thời gian đó.</w:t>
            </w:r>
          </w:p>
          <w:p w:rsidR="003E0FBC" w:rsidRPr="00994791" w:rsidRDefault="003E0FBC" w:rsidP="003E0FBC">
            <w:pPr>
              <w:jc w:val="center"/>
              <w:rPr>
                <w:lang w:val="en-US"/>
              </w:rPr>
            </w:pPr>
            <w:r w:rsidRPr="007147C7">
              <w:rPr>
                <w:position w:val="-10"/>
                <w:sz w:val="25"/>
                <w:szCs w:val="25"/>
              </w:rPr>
              <w:object w:dxaOrig="1040" w:dyaOrig="380">
                <v:shape id="_x0000_i1028" type="#_x0000_t75" style="width:52.5pt;height:18.75pt" o:ole="">
                  <v:imagedata r:id="rId13" o:title=""/>
                </v:shape>
                <o:OLEObject Type="Embed" ProgID="Equation.DSMT4" ShapeID="_x0000_i1028" DrawAspect="Content" ObjectID="_1524655802" r:id="rId14"/>
              </w:object>
            </w:r>
          </w:p>
          <w:p w:rsidR="00E64663" w:rsidRDefault="00E64663" w:rsidP="00E64663">
            <w:pPr>
              <w:rPr>
                <w:lang w:val="en-US"/>
              </w:rPr>
            </w:pPr>
            <w:r w:rsidRPr="00994791">
              <w:rPr>
                <w:b/>
                <w:lang w:val="en-US"/>
              </w:rPr>
              <w:t>4)</w:t>
            </w:r>
            <w:r w:rsidRPr="00994791">
              <w:rPr>
                <w:lang w:val="en-US"/>
              </w:rPr>
              <w:t xml:space="preserve"> </w:t>
            </w:r>
            <w:r>
              <w:rPr>
                <w:lang w:val="en-US"/>
              </w:rPr>
              <w:t>Hãy cho biết trong những trường hợp sau, trường hợp nào lực sinh công phát động, sinh công cản, không sinh công? (1 điểm)</w:t>
            </w:r>
          </w:p>
          <w:p w:rsidR="00E64663" w:rsidRDefault="003E0FBC" w:rsidP="00E64663">
            <w:pPr>
              <w:ind w:firstLine="426"/>
              <w:rPr>
                <w:lang w:val="en-US"/>
              </w:rPr>
            </w:pPr>
            <w:r>
              <w:rPr>
                <w:lang w:val="en-US"/>
              </w:rPr>
              <w:t>a) A &gt; 0; b) A &lt; 0; c) A = 0; d) A &lt; 0</w:t>
            </w:r>
          </w:p>
          <w:p w:rsidR="00EC531A" w:rsidRDefault="00EC531A" w:rsidP="00154AD9">
            <w:pPr>
              <w:ind w:firstLine="238"/>
              <w:jc w:val="both"/>
            </w:pPr>
          </w:p>
        </w:tc>
        <w:tc>
          <w:tcPr>
            <w:tcW w:w="1160" w:type="dxa"/>
            <w:shd w:val="clear" w:color="auto" w:fill="auto"/>
          </w:tcPr>
          <w:p w:rsidR="00EC531A" w:rsidRDefault="00EC531A" w:rsidP="00154AD9"/>
          <w:p w:rsidR="00EC531A" w:rsidRDefault="00EC531A" w:rsidP="00154AD9"/>
          <w:p w:rsidR="00EC531A" w:rsidRDefault="00EC531A" w:rsidP="00154AD9"/>
          <w:p w:rsidR="00EC531A" w:rsidRDefault="00EC531A" w:rsidP="00154AD9"/>
          <w:p w:rsidR="00EC531A" w:rsidRDefault="00EC531A" w:rsidP="00154AD9">
            <w:r>
              <w:t xml:space="preserve">0,5 x </w:t>
            </w:r>
            <w:r w:rsidR="00E64663">
              <w:t>3</w:t>
            </w:r>
          </w:p>
          <w:p w:rsidR="00EC531A" w:rsidRDefault="00EC531A" w:rsidP="00154AD9"/>
          <w:p w:rsidR="00EC531A" w:rsidRDefault="00EC531A" w:rsidP="00154AD9"/>
          <w:p w:rsidR="00EC531A" w:rsidRDefault="00EC531A" w:rsidP="00154AD9"/>
          <w:p w:rsidR="003E0FBC" w:rsidRDefault="003E0FBC" w:rsidP="00154AD9"/>
          <w:p w:rsidR="00EC531A" w:rsidRDefault="00EC531A" w:rsidP="00154AD9">
            <w:r>
              <w:t>0,5</w:t>
            </w:r>
            <w:r w:rsidR="003E0FBC">
              <w:t xml:space="preserve"> x 2</w:t>
            </w:r>
          </w:p>
          <w:p w:rsidR="00EC531A" w:rsidRDefault="00EC531A" w:rsidP="00154AD9"/>
          <w:p w:rsidR="00EC531A" w:rsidRDefault="00EC531A" w:rsidP="00154AD9"/>
          <w:p w:rsidR="00EC531A" w:rsidRDefault="00EC531A" w:rsidP="00154AD9"/>
          <w:p w:rsidR="00EC531A" w:rsidRDefault="00EC531A" w:rsidP="00154AD9"/>
          <w:p w:rsidR="00EC531A" w:rsidRDefault="003E0FBC" w:rsidP="00154AD9">
            <w:r>
              <w:t>1</w:t>
            </w:r>
          </w:p>
          <w:p w:rsidR="00EC531A" w:rsidRDefault="00EC531A" w:rsidP="00154AD9"/>
          <w:p w:rsidR="00EC531A" w:rsidRDefault="003E0FBC" w:rsidP="00154AD9">
            <w:r>
              <w:t>0,5</w:t>
            </w:r>
          </w:p>
          <w:p w:rsidR="00EC531A" w:rsidRDefault="00EC531A" w:rsidP="00154AD9"/>
          <w:p w:rsidR="00EC531A" w:rsidRDefault="00EC531A" w:rsidP="00154AD9"/>
          <w:p w:rsidR="00EC531A" w:rsidRDefault="00EC531A" w:rsidP="00154AD9">
            <w:r>
              <w:t>0,</w:t>
            </w:r>
            <w:r w:rsidR="003E0FBC">
              <w:t>2</w:t>
            </w:r>
            <w:r>
              <w:t>5</w:t>
            </w:r>
            <w:r w:rsidR="003E0FBC">
              <w:t xml:space="preserve"> x 4</w:t>
            </w:r>
          </w:p>
          <w:p w:rsidR="00EC531A" w:rsidRDefault="00EC531A" w:rsidP="00154AD9"/>
        </w:tc>
      </w:tr>
      <w:tr w:rsidR="003E0FBC" w:rsidTr="003E0FBC">
        <w:tc>
          <w:tcPr>
            <w:tcW w:w="1300" w:type="dxa"/>
            <w:vMerge w:val="restart"/>
            <w:shd w:val="clear" w:color="auto" w:fill="auto"/>
          </w:tcPr>
          <w:p w:rsidR="003E0FBC" w:rsidRPr="009E6943" w:rsidRDefault="003E0FBC" w:rsidP="003E0FBC">
            <w:pPr>
              <w:rPr>
                <w:b/>
              </w:rPr>
            </w:pPr>
            <w:r w:rsidRPr="009E6943">
              <w:rPr>
                <w:b/>
              </w:rPr>
              <w:t xml:space="preserve">Bài tập </w:t>
            </w:r>
          </w:p>
          <w:p w:rsidR="003E0FBC" w:rsidRPr="009E6943" w:rsidRDefault="003E0FBC" w:rsidP="003E0FBC">
            <w:pPr>
              <w:rPr>
                <w:b/>
              </w:rPr>
            </w:pPr>
            <w:r w:rsidRPr="009E6943">
              <w:rPr>
                <w:b/>
              </w:rPr>
              <w:t>(5 điểm)</w:t>
            </w:r>
          </w:p>
        </w:tc>
        <w:tc>
          <w:tcPr>
            <w:tcW w:w="7961" w:type="dxa"/>
            <w:shd w:val="clear" w:color="auto" w:fill="auto"/>
          </w:tcPr>
          <w:p w:rsidR="003E0FBC" w:rsidRDefault="003E0FBC" w:rsidP="003E0FBC">
            <w:r>
              <w:t>Câu 5:</w:t>
            </w:r>
          </w:p>
          <w:p w:rsidR="003E0FBC" w:rsidRDefault="003E0FBC" w:rsidP="003E0FBC">
            <w:r>
              <w:t>W = mgz = 960000 (J)</w:t>
            </w:r>
          </w:p>
          <w:p w:rsidR="003E0FBC" w:rsidRDefault="003E0FBC" w:rsidP="003E0FBC">
            <w:r>
              <w:t>W</w:t>
            </w:r>
            <w:r>
              <w:rPr>
                <w:vertAlign w:val="subscript"/>
              </w:rPr>
              <w:t xml:space="preserve">đ </w:t>
            </w:r>
            <w:r>
              <w:t>= W – W</w:t>
            </w:r>
            <w:r>
              <w:rPr>
                <w:vertAlign w:val="subscript"/>
              </w:rPr>
              <w:t>t</w:t>
            </w:r>
            <w:r>
              <w:t xml:space="preserve"> = 320000(J)</w:t>
            </w:r>
          </w:p>
          <w:p w:rsidR="003E0FBC" w:rsidRPr="00826A8C" w:rsidRDefault="003E0FBC" w:rsidP="003E0FBC">
            <w:pPr>
              <w:pStyle w:val="ListParagraph"/>
              <w:numPr>
                <w:ilvl w:val="0"/>
                <w:numId w:val="2"/>
              </w:numPr>
            </w:pPr>
            <w:r>
              <w:t>v = 89,4 m/s</w:t>
            </w:r>
          </w:p>
        </w:tc>
        <w:tc>
          <w:tcPr>
            <w:tcW w:w="1160" w:type="dxa"/>
            <w:shd w:val="clear" w:color="auto" w:fill="auto"/>
          </w:tcPr>
          <w:p w:rsidR="003E0FBC" w:rsidRDefault="003E0FBC" w:rsidP="003E0FBC"/>
          <w:p w:rsidR="003E0FBC" w:rsidRDefault="003E0FBC" w:rsidP="003E0FBC">
            <w:r>
              <w:t xml:space="preserve">0,5 </w:t>
            </w:r>
          </w:p>
          <w:p w:rsidR="003E0FBC" w:rsidRDefault="003E0FBC" w:rsidP="003E0FBC">
            <w:r>
              <w:t>0,5</w:t>
            </w:r>
          </w:p>
          <w:p w:rsidR="003E0FBC" w:rsidRDefault="003E0FBC" w:rsidP="003E0FBC">
            <w:r>
              <w:t xml:space="preserve">0,5 </w:t>
            </w:r>
          </w:p>
          <w:p w:rsidR="003E0FBC" w:rsidRDefault="003E0FBC" w:rsidP="003E0FBC">
            <w:r>
              <w:t xml:space="preserve"> </w:t>
            </w:r>
          </w:p>
        </w:tc>
      </w:tr>
      <w:tr w:rsidR="003E0FBC" w:rsidTr="003E0FBC">
        <w:tc>
          <w:tcPr>
            <w:tcW w:w="1300" w:type="dxa"/>
            <w:vMerge/>
            <w:shd w:val="clear" w:color="auto" w:fill="auto"/>
          </w:tcPr>
          <w:p w:rsidR="003E0FBC" w:rsidRPr="009E6943" w:rsidRDefault="003E0FBC" w:rsidP="003E0FBC">
            <w:pPr>
              <w:rPr>
                <w:b/>
              </w:rPr>
            </w:pPr>
          </w:p>
        </w:tc>
        <w:tc>
          <w:tcPr>
            <w:tcW w:w="7961" w:type="dxa"/>
            <w:shd w:val="clear" w:color="auto" w:fill="auto"/>
          </w:tcPr>
          <w:p w:rsidR="003E0FBC" w:rsidRDefault="003E0FBC" w:rsidP="003E0FBC">
            <w:r>
              <w:t xml:space="preserve">Câu 6: </w:t>
            </w:r>
          </w:p>
          <w:p w:rsidR="003E0FBC" w:rsidRDefault="003E0FBC" w:rsidP="003E0FBC">
            <w:r>
              <w:t>Áp dụng pt trạng thái KLT:</w:t>
            </w:r>
          </w:p>
          <w:p w:rsidR="003E0FBC" w:rsidRDefault="003E0FBC" w:rsidP="003E0FBC">
            <w:r w:rsidRPr="009E6943">
              <w:rPr>
                <w:position w:val="-30"/>
              </w:rPr>
              <w:object w:dxaOrig="1260" w:dyaOrig="680" w14:anchorId="7C8E7A1E">
                <v:shape id="_x0000_i1029" type="#_x0000_t75" style="width:63pt;height:33.75pt" o:ole="">
                  <v:imagedata r:id="rId9" o:title=""/>
                </v:shape>
                <o:OLEObject Type="Embed" ProgID="Equation.DSMT4" ShapeID="_x0000_i1029" DrawAspect="Content" ObjectID="_1524655803" r:id="rId15"/>
              </w:object>
            </w:r>
          </w:p>
          <w:p w:rsidR="003E0FBC" w:rsidRDefault="003E0FBC" w:rsidP="003E0FBC">
            <w:r>
              <w:t>T</w:t>
            </w:r>
            <w:r>
              <w:rPr>
                <w:vertAlign w:val="subscript"/>
              </w:rPr>
              <w:t>2</w:t>
            </w:r>
            <w:r w:rsidR="00B910E6">
              <w:t xml:space="preserve"> = 45</w:t>
            </w:r>
            <w:r>
              <w:t>0 (K)</w:t>
            </w:r>
          </w:p>
          <w:p w:rsidR="003E0FBC" w:rsidRPr="00826A8C" w:rsidRDefault="003E0FBC" w:rsidP="003E0FBC">
            <w:r>
              <w:t>t</w:t>
            </w:r>
            <w:r>
              <w:rPr>
                <w:vertAlign w:val="subscript"/>
              </w:rPr>
              <w:t>2</w:t>
            </w:r>
            <w:r w:rsidR="00B910E6">
              <w:t xml:space="preserve"> = 17</w:t>
            </w:r>
            <w:r>
              <w:t>7</w:t>
            </w:r>
            <w:r>
              <w:rPr>
                <w:vertAlign w:val="superscript"/>
              </w:rPr>
              <w:t>0</w:t>
            </w:r>
            <w:r>
              <w:t>C</w:t>
            </w:r>
          </w:p>
        </w:tc>
        <w:tc>
          <w:tcPr>
            <w:tcW w:w="1160" w:type="dxa"/>
            <w:shd w:val="clear" w:color="auto" w:fill="auto"/>
          </w:tcPr>
          <w:p w:rsidR="003E0FBC" w:rsidRDefault="003E0FBC" w:rsidP="003E0FBC"/>
          <w:p w:rsidR="003E0FBC" w:rsidRDefault="003E0FBC" w:rsidP="003E0FBC"/>
          <w:p w:rsidR="003E0FBC" w:rsidRDefault="003E0FBC" w:rsidP="003E0FBC">
            <w:r>
              <w:t>0,25</w:t>
            </w:r>
          </w:p>
          <w:p w:rsidR="003E0FBC" w:rsidRDefault="003E0FBC" w:rsidP="003E0FBC"/>
          <w:p w:rsidR="003E0FBC" w:rsidRDefault="003E0FBC" w:rsidP="003E0FBC">
            <w:r>
              <w:t xml:space="preserve">0,5 </w:t>
            </w:r>
          </w:p>
          <w:p w:rsidR="003E0FBC" w:rsidRDefault="003E0FBC" w:rsidP="003E0FBC">
            <w:r>
              <w:t xml:space="preserve">0,25 </w:t>
            </w:r>
          </w:p>
          <w:p w:rsidR="003E0FBC" w:rsidRDefault="003E0FBC" w:rsidP="003E0FBC"/>
        </w:tc>
      </w:tr>
      <w:tr w:rsidR="003E0FBC" w:rsidTr="003E0FBC">
        <w:tc>
          <w:tcPr>
            <w:tcW w:w="1300" w:type="dxa"/>
            <w:vMerge/>
            <w:shd w:val="clear" w:color="auto" w:fill="auto"/>
          </w:tcPr>
          <w:p w:rsidR="003E0FBC" w:rsidRPr="009E6943" w:rsidRDefault="003E0FBC" w:rsidP="003E0FBC">
            <w:pPr>
              <w:rPr>
                <w:b/>
              </w:rPr>
            </w:pPr>
          </w:p>
        </w:tc>
        <w:tc>
          <w:tcPr>
            <w:tcW w:w="7961" w:type="dxa"/>
            <w:shd w:val="clear" w:color="auto" w:fill="auto"/>
          </w:tcPr>
          <w:p w:rsidR="003E0FBC" w:rsidRDefault="003E0FBC" w:rsidP="003E0FBC">
            <w:r>
              <w:t xml:space="preserve">Câu 7: </w:t>
            </w:r>
          </w:p>
          <w:p w:rsidR="003E0FBC" w:rsidRDefault="003E0FBC" w:rsidP="003E0FBC">
            <w:r>
              <w:t>p</w:t>
            </w:r>
            <w:r>
              <w:rPr>
                <w:vertAlign w:val="subscript"/>
              </w:rPr>
              <w:t>1</w:t>
            </w:r>
            <w:r>
              <w:t>V</w:t>
            </w:r>
            <w:r>
              <w:rPr>
                <w:vertAlign w:val="subscript"/>
              </w:rPr>
              <w:t>1</w:t>
            </w:r>
            <w:r>
              <w:t xml:space="preserve"> = p</w:t>
            </w:r>
            <w:r>
              <w:rPr>
                <w:vertAlign w:val="subscript"/>
              </w:rPr>
              <w:t>2</w:t>
            </w:r>
            <w:r>
              <w:t>V</w:t>
            </w:r>
            <w:r>
              <w:rPr>
                <w:vertAlign w:val="subscript"/>
              </w:rPr>
              <w:t>2</w:t>
            </w:r>
            <w:r>
              <w:t xml:space="preserve"> </w:t>
            </w:r>
            <w:r w:rsidRPr="00015CFC">
              <w:t>→</w:t>
            </w:r>
            <w:r>
              <w:t xml:space="preserve"> p</w:t>
            </w:r>
            <w:r>
              <w:rPr>
                <w:vertAlign w:val="subscript"/>
              </w:rPr>
              <w:t>2</w:t>
            </w:r>
            <w:r w:rsidR="00B910E6">
              <w:t xml:space="preserve"> = 4</w:t>
            </w:r>
            <w:r>
              <w:t xml:space="preserve"> atm </w:t>
            </w:r>
          </w:p>
          <w:p w:rsidR="003E0FBC" w:rsidRPr="00B93F89" w:rsidRDefault="003E0FBC" w:rsidP="003E0FBC">
            <w:r w:rsidRPr="009E6943">
              <w:rPr>
                <w:position w:val="-30"/>
              </w:rPr>
              <w:object w:dxaOrig="840" w:dyaOrig="680" w14:anchorId="7F3CE882">
                <v:shape id="_x0000_i1030" type="#_x0000_t75" style="width:42pt;height:33.75pt" o:ole="">
                  <v:imagedata r:id="rId11" o:title=""/>
                </v:shape>
                <o:OLEObject Type="Embed" ProgID="Equation.DSMT4" ShapeID="_x0000_i1030" DrawAspect="Content" ObjectID="_1524655804" r:id="rId16"/>
              </w:object>
            </w:r>
            <w:r>
              <w:t xml:space="preserve">   </w:t>
            </w:r>
            <w:r w:rsidRPr="007B0B0C">
              <w:t>→</w:t>
            </w:r>
            <w:r>
              <w:t xml:space="preserve"> T</w:t>
            </w:r>
            <w:r>
              <w:rPr>
                <w:vertAlign w:val="subscript"/>
              </w:rPr>
              <w:t>3</w:t>
            </w:r>
            <w:r>
              <w:t xml:space="preserve"> = 200 K</w:t>
            </w:r>
          </w:p>
          <w:p w:rsidR="003E0FBC" w:rsidRPr="003575C5" w:rsidRDefault="003E0FBC" w:rsidP="003E0FBC">
            <w:r>
              <w:t xml:space="preserve"> Vẽ đồ thị </w:t>
            </w:r>
          </w:p>
        </w:tc>
        <w:tc>
          <w:tcPr>
            <w:tcW w:w="1160" w:type="dxa"/>
            <w:shd w:val="clear" w:color="auto" w:fill="auto"/>
          </w:tcPr>
          <w:p w:rsidR="003E0FBC" w:rsidRDefault="003E0FBC" w:rsidP="003E0FBC"/>
          <w:p w:rsidR="003E0FBC" w:rsidRDefault="003E0FBC" w:rsidP="003E0FBC">
            <w:r>
              <w:t xml:space="preserve">0,5 </w:t>
            </w:r>
          </w:p>
          <w:p w:rsidR="003E0FBC" w:rsidRDefault="003E0FBC" w:rsidP="003E0FBC"/>
          <w:p w:rsidR="003E0FBC" w:rsidRDefault="003E0FBC" w:rsidP="003E0FBC">
            <w:r>
              <w:t>0,5</w:t>
            </w:r>
          </w:p>
          <w:p w:rsidR="003E0FBC" w:rsidRDefault="003E0FBC" w:rsidP="003E0FBC"/>
          <w:p w:rsidR="003E0FBC" w:rsidRDefault="003E0FBC" w:rsidP="003E0FBC">
            <w:r>
              <w:t>0,5</w:t>
            </w:r>
          </w:p>
          <w:p w:rsidR="003E0FBC" w:rsidRDefault="003E0FBC" w:rsidP="003E0FBC"/>
        </w:tc>
      </w:tr>
      <w:tr w:rsidR="003E0FBC" w:rsidTr="003E0FBC">
        <w:trPr>
          <w:trHeight w:val="1666"/>
        </w:trPr>
        <w:tc>
          <w:tcPr>
            <w:tcW w:w="1300" w:type="dxa"/>
            <w:vMerge/>
            <w:shd w:val="clear" w:color="auto" w:fill="auto"/>
          </w:tcPr>
          <w:p w:rsidR="003E0FBC" w:rsidRPr="009E6943" w:rsidRDefault="003E0FBC" w:rsidP="003E0FBC">
            <w:pPr>
              <w:rPr>
                <w:b/>
              </w:rPr>
            </w:pPr>
          </w:p>
        </w:tc>
        <w:tc>
          <w:tcPr>
            <w:tcW w:w="7961" w:type="dxa"/>
            <w:shd w:val="clear" w:color="auto" w:fill="auto"/>
          </w:tcPr>
          <w:p w:rsidR="003E0FBC" w:rsidRDefault="003E0FBC" w:rsidP="003E0FBC">
            <w:r>
              <w:t xml:space="preserve">Câu 8: </w:t>
            </w:r>
          </w:p>
          <w:p w:rsidR="003E0FBC" w:rsidRDefault="003E0FBC" w:rsidP="003E0FBC">
            <w:r>
              <w:t>Áp dụng ĐLBT cơ năng tại A(vị trí thả P</w:t>
            </w:r>
            <w:r>
              <w:rPr>
                <w:vertAlign w:val="subscript"/>
              </w:rPr>
              <w:t>1</w:t>
            </w:r>
            <w:r>
              <w:t xml:space="preserve">) và B (vị trí cân bằng) </w:t>
            </w:r>
          </w:p>
          <w:p w:rsidR="003E0FBC" w:rsidRDefault="003E0FBC" w:rsidP="003E0FBC">
            <w:r>
              <w:t>W</w:t>
            </w:r>
            <w:r w:rsidRPr="009E6943">
              <w:rPr>
                <w:vertAlign w:val="subscript"/>
              </w:rPr>
              <w:t>A</w:t>
            </w:r>
            <w:r>
              <w:t xml:space="preserve"> = W</w:t>
            </w:r>
            <w:r w:rsidRPr="009E6943">
              <w:rPr>
                <w:vertAlign w:val="subscript"/>
              </w:rPr>
              <w:t>B</w:t>
            </w:r>
          </w:p>
          <w:p w:rsidR="003E0FBC" w:rsidRDefault="003E0FBC" w:rsidP="003E0FBC">
            <w:pPr>
              <w:pStyle w:val="ListParagraph"/>
              <w:numPr>
                <w:ilvl w:val="0"/>
                <w:numId w:val="2"/>
              </w:numPr>
            </w:pPr>
            <w:r>
              <w:t>v</w:t>
            </w:r>
            <w:r>
              <w:rPr>
                <w:vertAlign w:val="subscript"/>
              </w:rPr>
              <w:t>B</w:t>
            </w:r>
            <w:r>
              <w:t xml:space="preserve"> = 3,16 m/s</w:t>
            </w:r>
          </w:p>
          <w:p w:rsidR="003E0FBC" w:rsidRDefault="003E0FBC" w:rsidP="003E0FBC">
            <w:pPr>
              <w:ind w:left="360"/>
            </w:pPr>
            <w:r>
              <w:t>Áp dụng ĐLBT động lượng cho hệ 2 con lắc:</w:t>
            </w:r>
          </w:p>
          <w:p w:rsidR="003E0FBC" w:rsidRPr="00B939B2" w:rsidRDefault="003E0FBC" w:rsidP="003E0FBC">
            <w:pPr>
              <w:pStyle w:val="ListParagraph"/>
              <w:numPr>
                <w:ilvl w:val="0"/>
                <w:numId w:val="2"/>
              </w:numPr>
            </w:pPr>
            <w:r>
              <w:t>v</w:t>
            </w:r>
            <w:r>
              <w:rPr>
                <w:vertAlign w:val="subscript"/>
              </w:rPr>
              <w:t>hệ</w:t>
            </w:r>
            <w:r>
              <w:t xml:space="preserve"> = 2,37 m/s</w:t>
            </w:r>
          </w:p>
        </w:tc>
        <w:tc>
          <w:tcPr>
            <w:tcW w:w="1160" w:type="dxa"/>
            <w:shd w:val="clear" w:color="auto" w:fill="auto"/>
          </w:tcPr>
          <w:p w:rsidR="003E0FBC" w:rsidRDefault="003E0FBC" w:rsidP="003E0FBC"/>
          <w:p w:rsidR="003E0FBC" w:rsidRDefault="003E0FBC" w:rsidP="003E0FBC"/>
          <w:p w:rsidR="003E0FBC" w:rsidRDefault="003E0FBC" w:rsidP="003E0FBC"/>
          <w:p w:rsidR="003E0FBC" w:rsidRDefault="003E0FBC" w:rsidP="003E0FBC">
            <w:r>
              <w:t xml:space="preserve">0,5 </w:t>
            </w:r>
          </w:p>
          <w:p w:rsidR="003E0FBC" w:rsidRDefault="003E0FBC" w:rsidP="003E0FBC"/>
          <w:p w:rsidR="003E0FBC" w:rsidRDefault="003E0FBC" w:rsidP="003E0FBC">
            <w:r>
              <w:t>0,5</w:t>
            </w:r>
          </w:p>
        </w:tc>
      </w:tr>
    </w:tbl>
    <w:p w:rsidR="00EC531A" w:rsidRDefault="00EC531A" w:rsidP="00EC531A"/>
    <w:p w:rsidR="005D7D23" w:rsidRPr="00994791" w:rsidRDefault="005D7D23" w:rsidP="004D4FF8">
      <w:pPr>
        <w:rPr>
          <w:lang w:val="en-US"/>
        </w:rPr>
      </w:pPr>
    </w:p>
    <w:sectPr w:rsidR="005D7D23" w:rsidRPr="00994791" w:rsidSect="000A5E8F">
      <w:pgSz w:w="11907" w:h="16840" w:code="9"/>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Allegi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147E71"/>
    <w:multiLevelType w:val="hybridMultilevel"/>
    <w:tmpl w:val="AA2CE950"/>
    <w:lvl w:ilvl="0" w:tplc="5EC88158">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B2517C8"/>
    <w:multiLevelType w:val="hybridMultilevel"/>
    <w:tmpl w:val="F39C3F92"/>
    <w:lvl w:ilvl="0" w:tplc="88827EB0">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FF8"/>
    <w:rsid w:val="00003283"/>
    <w:rsid w:val="00032ED2"/>
    <w:rsid w:val="00052F01"/>
    <w:rsid w:val="0007220A"/>
    <w:rsid w:val="000722BC"/>
    <w:rsid w:val="00092641"/>
    <w:rsid w:val="000A5E8F"/>
    <w:rsid w:val="000A7493"/>
    <w:rsid w:val="000C0407"/>
    <w:rsid w:val="000C771D"/>
    <w:rsid w:val="000E6724"/>
    <w:rsid w:val="001342FA"/>
    <w:rsid w:val="0015783B"/>
    <w:rsid w:val="0016741B"/>
    <w:rsid w:val="001943F0"/>
    <w:rsid w:val="001B7C74"/>
    <w:rsid w:val="00206185"/>
    <w:rsid w:val="00226406"/>
    <w:rsid w:val="002A35E4"/>
    <w:rsid w:val="002C1F9C"/>
    <w:rsid w:val="002E037C"/>
    <w:rsid w:val="002E1F59"/>
    <w:rsid w:val="002E4ED3"/>
    <w:rsid w:val="002F2A63"/>
    <w:rsid w:val="00301C15"/>
    <w:rsid w:val="003174CC"/>
    <w:rsid w:val="00365E52"/>
    <w:rsid w:val="00375454"/>
    <w:rsid w:val="003800B4"/>
    <w:rsid w:val="003D22CF"/>
    <w:rsid w:val="003E0FBC"/>
    <w:rsid w:val="0040075D"/>
    <w:rsid w:val="00457172"/>
    <w:rsid w:val="004578CC"/>
    <w:rsid w:val="00470C94"/>
    <w:rsid w:val="004A55F3"/>
    <w:rsid w:val="004D4FF8"/>
    <w:rsid w:val="004E21AD"/>
    <w:rsid w:val="00536525"/>
    <w:rsid w:val="005519FC"/>
    <w:rsid w:val="00567B63"/>
    <w:rsid w:val="005739EF"/>
    <w:rsid w:val="005B057E"/>
    <w:rsid w:val="005D7D23"/>
    <w:rsid w:val="005D7ECC"/>
    <w:rsid w:val="006056FC"/>
    <w:rsid w:val="00655639"/>
    <w:rsid w:val="006A1C95"/>
    <w:rsid w:val="006B61CF"/>
    <w:rsid w:val="00712A31"/>
    <w:rsid w:val="00734F26"/>
    <w:rsid w:val="00736CD7"/>
    <w:rsid w:val="0076698D"/>
    <w:rsid w:val="00770226"/>
    <w:rsid w:val="0077077D"/>
    <w:rsid w:val="00787C4B"/>
    <w:rsid w:val="007959FB"/>
    <w:rsid w:val="007E0D53"/>
    <w:rsid w:val="007E7BBA"/>
    <w:rsid w:val="007F338D"/>
    <w:rsid w:val="00826A8C"/>
    <w:rsid w:val="0083601F"/>
    <w:rsid w:val="00837F5D"/>
    <w:rsid w:val="00844A70"/>
    <w:rsid w:val="00863338"/>
    <w:rsid w:val="00865E00"/>
    <w:rsid w:val="00873FE2"/>
    <w:rsid w:val="00877EBE"/>
    <w:rsid w:val="00883DC0"/>
    <w:rsid w:val="00885048"/>
    <w:rsid w:val="008E315E"/>
    <w:rsid w:val="009228C9"/>
    <w:rsid w:val="00932E4C"/>
    <w:rsid w:val="00946FF1"/>
    <w:rsid w:val="00972518"/>
    <w:rsid w:val="00994791"/>
    <w:rsid w:val="00997645"/>
    <w:rsid w:val="009C5C35"/>
    <w:rsid w:val="009D02C3"/>
    <w:rsid w:val="009D38EB"/>
    <w:rsid w:val="00A04455"/>
    <w:rsid w:val="00A052A2"/>
    <w:rsid w:val="00A217F9"/>
    <w:rsid w:val="00A45443"/>
    <w:rsid w:val="00A81ED6"/>
    <w:rsid w:val="00A82C05"/>
    <w:rsid w:val="00A94303"/>
    <w:rsid w:val="00AA5584"/>
    <w:rsid w:val="00AD2ADD"/>
    <w:rsid w:val="00AD73E9"/>
    <w:rsid w:val="00AE275E"/>
    <w:rsid w:val="00AE3F75"/>
    <w:rsid w:val="00AF008A"/>
    <w:rsid w:val="00B009B4"/>
    <w:rsid w:val="00B57DA6"/>
    <w:rsid w:val="00B910E6"/>
    <w:rsid w:val="00B939B2"/>
    <w:rsid w:val="00B966E8"/>
    <w:rsid w:val="00BB3ED1"/>
    <w:rsid w:val="00C31CA1"/>
    <w:rsid w:val="00C361F8"/>
    <w:rsid w:val="00C36595"/>
    <w:rsid w:val="00C816F8"/>
    <w:rsid w:val="00C92426"/>
    <w:rsid w:val="00C94887"/>
    <w:rsid w:val="00CB72FB"/>
    <w:rsid w:val="00CF2869"/>
    <w:rsid w:val="00CF33C2"/>
    <w:rsid w:val="00CF45A8"/>
    <w:rsid w:val="00CF7B2D"/>
    <w:rsid w:val="00D507D7"/>
    <w:rsid w:val="00D563B5"/>
    <w:rsid w:val="00D81BFA"/>
    <w:rsid w:val="00D826B2"/>
    <w:rsid w:val="00DB3DBC"/>
    <w:rsid w:val="00DD7A71"/>
    <w:rsid w:val="00E62F41"/>
    <w:rsid w:val="00E63D8D"/>
    <w:rsid w:val="00E64663"/>
    <w:rsid w:val="00E7261D"/>
    <w:rsid w:val="00EA480A"/>
    <w:rsid w:val="00EC531A"/>
    <w:rsid w:val="00ED30BC"/>
    <w:rsid w:val="00ED4D41"/>
    <w:rsid w:val="00F31E70"/>
    <w:rsid w:val="00FC47E1"/>
    <w:rsid w:val="00FE29FE"/>
    <w:rsid w:val="00FE31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80A"/>
    <w:rPr>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D4F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9228C9"/>
    <w:pPr>
      <w:spacing w:after="160" w:line="240" w:lineRule="exact"/>
      <w:jc w:val="both"/>
    </w:pPr>
    <w:rPr>
      <w:rFonts w:ascii="Arial" w:hAnsi="Arial" w:cs="Arial"/>
      <w:sz w:val="20"/>
      <w:szCs w:val="20"/>
      <w:lang w:val="en-US" w:eastAsia="en-US"/>
    </w:rPr>
  </w:style>
  <w:style w:type="paragraph" w:styleId="NoSpacing">
    <w:name w:val="No Spacing"/>
    <w:uiPriority w:val="1"/>
    <w:qFormat/>
    <w:rsid w:val="005519FC"/>
    <w:rPr>
      <w:rFonts w:eastAsia="Calibri" w:cs="Arial"/>
      <w:sz w:val="22"/>
      <w:szCs w:val="22"/>
    </w:rPr>
  </w:style>
  <w:style w:type="character" w:customStyle="1" w:styleId="apple-converted-space">
    <w:name w:val="apple-converted-space"/>
    <w:basedOn w:val="DefaultParagraphFont"/>
    <w:rsid w:val="004A55F3"/>
  </w:style>
  <w:style w:type="character" w:styleId="Hyperlink">
    <w:name w:val="Hyperlink"/>
    <w:basedOn w:val="DefaultParagraphFont"/>
    <w:uiPriority w:val="99"/>
    <w:semiHidden/>
    <w:unhideWhenUsed/>
    <w:rsid w:val="004A55F3"/>
    <w:rPr>
      <w:color w:val="0000FF"/>
      <w:u w:val="single"/>
    </w:rPr>
  </w:style>
  <w:style w:type="paragraph" w:styleId="ListParagraph">
    <w:name w:val="List Paragraph"/>
    <w:basedOn w:val="Normal"/>
    <w:uiPriority w:val="34"/>
    <w:qFormat/>
    <w:rsid w:val="00734F2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80A"/>
    <w:rPr>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D4F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9228C9"/>
    <w:pPr>
      <w:spacing w:after="160" w:line="240" w:lineRule="exact"/>
      <w:jc w:val="both"/>
    </w:pPr>
    <w:rPr>
      <w:rFonts w:ascii="Arial" w:hAnsi="Arial" w:cs="Arial"/>
      <w:sz w:val="20"/>
      <w:szCs w:val="20"/>
      <w:lang w:val="en-US" w:eastAsia="en-US"/>
    </w:rPr>
  </w:style>
  <w:style w:type="paragraph" w:styleId="NoSpacing">
    <w:name w:val="No Spacing"/>
    <w:uiPriority w:val="1"/>
    <w:qFormat/>
    <w:rsid w:val="005519FC"/>
    <w:rPr>
      <w:rFonts w:eastAsia="Calibri" w:cs="Arial"/>
      <w:sz w:val="22"/>
      <w:szCs w:val="22"/>
    </w:rPr>
  </w:style>
  <w:style w:type="character" w:customStyle="1" w:styleId="apple-converted-space">
    <w:name w:val="apple-converted-space"/>
    <w:basedOn w:val="DefaultParagraphFont"/>
    <w:rsid w:val="004A55F3"/>
  </w:style>
  <w:style w:type="character" w:styleId="Hyperlink">
    <w:name w:val="Hyperlink"/>
    <w:basedOn w:val="DefaultParagraphFont"/>
    <w:uiPriority w:val="99"/>
    <w:semiHidden/>
    <w:unhideWhenUsed/>
    <w:rsid w:val="004A55F3"/>
    <w:rPr>
      <w:color w:val="0000FF"/>
      <w:u w:val="single"/>
    </w:rPr>
  </w:style>
  <w:style w:type="paragraph" w:styleId="ListParagraph">
    <w:name w:val="List Paragraph"/>
    <w:basedOn w:val="Normal"/>
    <w:uiPriority w:val="34"/>
    <w:qFormat/>
    <w:rsid w:val="00734F2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243</Words>
  <Characters>7086</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Ủy Ban Nhân Dân Quận I</vt:lpstr>
    </vt:vector>
  </TitlesOfParts>
  <Company>home</Company>
  <LinksUpToDate>false</LinksUpToDate>
  <CharactersWithSpaces>8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Ủy Ban Nhân Dân Quận I</dc:title>
  <dc:creator>vaio</dc:creator>
  <cp:lastModifiedBy>Admin</cp:lastModifiedBy>
  <cp:revision>2</cp:revision>
  <dcterms:created xsi:type="dcterms:W3CDTF">2016-05-13T07:43:00Z</dcterms:created>
  <dcterms:modified xsi:type="dcterms:W3CDTF">2016-05-13T07:43:00Z</dcterms:modified>
</cp:coreProperties>
</file>